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header2.xml" ContentType="application/vnd.openxmlformats-officedocument.wordprocessingml.header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6DFB" w:rsidRPr="00344CAF" w:rsidRDefault="008F6DFB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E45517" w:rsidRPr="000F62CE" w:rsidRDefault="006D0834" w:rsidP="000F62CE">
      <w:pPr>
        <w:spacing w:after="0" w:line="240" w:lineRule="auto"/>
        <w:rPr>
          <w:rFonts w:ascii="Times New Roman" w:hAnsi="Times New Roman"/>
          <w:b/>
          <w:lang w:val="fr-CA"/>
        </w:rPr>
      </w:pPr>
      <w:r>
        <w:rPr>
          <w:rFonts w:ascii="Times New Roman" w:hAnsi="Times New Roman"/>
          <w:b/>
          <w:lang w:val="fr-CA"/>
        </w:rPr>
        <w:t>Les termes</w:t>
      </w:r>
      <w:r w:rsidR="00E45517" w:rsidRPr="000F62CE">
        <w:rPr>
          <w:rFonts w:ascii="Times New Roman" w:hAnsi="Times New Roman"/>
          <w:b/>
          <w:lang w:val="fr-CA"/>
        </w:rPr>
        <w:t>:</w:t>
      </w:r>
    </w:p>
    <w:p w:rsidR="00300A8B" w:rsidRPr="00AE7B82" w:rsidRDefault="00300A8B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6D0834" w:rsidRPr="006D0834" w:rsidRDefault="006D0834" w:rsidP="006D0834">
      <w:pPr>
        <w:spacing w:after="0" w:line="240" w:lineRule="auto"/>
        <w:rPr>
          <w:rFonts w:ascii="Times New Roman" w:hAnsi="Times New Roman"/>
          <w:lang w:val="fr-CA"/>
        </w:rPr>
      </w:pPr>
      <w:r w:rsidRPr="006D0834">
        <w:rPr>
          <w:rFonts w:ascii="Times New Roman" w:hAnsi="Times New Roman"/>
          <w:u w:val="single"/>
          <w:lang w:val="fr-CA"/>
        </w:rPr>
        <w:t>Raisonnement inductif</w:t>
      </w:r>
      <w:r w:rsidRPr="006D0834">
        <w:rPr>
          <w:rFonts w:ascii="Times New Roman" w:hAnsi="Times New Roman"/>
          <w:lang w:val="fr-CA"/>
        </w:rPr>
        <w:t> :</w:t>
      </w:r>
      <w:r>
        <w:rPr>
          <w:rFonts w:ascii="Times New Roman" w:hAnsi="Times New Roman"/>
          <w:lang w:val="fr-CA"/>
        </w:rPr>
        <w:t xml:space="preserve"> </w:t>
      </w:r>
      <w:r w:rsidRPr="006D0834">
        <w:rPr>
          <w:rFonts w:ascii="Times New Roman" w:hAnsi="Times New Roman"/>
          <w:lang w:val="fr-CA"/>
        </w:rPr>
        <w:t xml:space="preserve">Formulation d'une </w:t>
      </w:r>
      <w:r>
        <w:rPr>
          <w:rFonts w:ascii="Times New Roman" w:hAnsi="Times New Roman"/>
          <w:lang w:val="fr-CA"/>
        </w:rPr>
        <w:t xml:space="preserve">conclusion générale par </w:t>
      </w:r>
      <w:r w:rsidRPr="006D0834">
        <w:rPr>
          <w:rFonts w:ascii="Times New Roman" w:hAnsi="Times New Roman"/>
          <w:lang w:val="fr-CA"/>
        </w:rPr>
        <w:t>l'observ</w:t>
      </w:r>
      <w:r>
        <w:rPr>
          <w:rFonts w:ascii="Times New Roman" w:hAnsi="Times New Roman"/>
          <w:lang w:val="fr-CA"/>
        </w:rPr>
        <w:t xml:space="preserve">ation de régularités et par </w:t>
      </w:r>
      <w:r w:rsidRPr="006D0834">
        <w:rPr>
          <w:rFonts w:ascii="Times New Roman" w:hAnsi="Times New Roman"/>
          <w:lang w:val="fr-CA"/>
        </w:rPr>
        <w:t>l'identification d</w:t>
      </w:r>
      <w:r>
        <w:rPr>
          <w:rFonts w:ascii="Times New Roman" w:hAnsi="Times New Roman"/>
          <w:lang w:val="fr-CA"/>
        </w:rPr>
        <w:t xml:space="preserve">e propriétés dans des </w:t>
      </w:r>
      <w:r w:rsidRPr="006D0834">
        <w:rPr>
          <w:rFonts w:ascii="Times New Roman" w:hAnsi="Times New Roman"/>
          <w:lang w:val="fr-CA"/>
        </w:rPr>
        <w:t>exemples précis.</w:t>
      </w:r>
      <w:r>
        <w:rPr>
          <w:rFonts w:ascii="Times New Roman" w:hAnsi="Times New Roman"/>
          <w:lang w:val="fr-CA"/>
        </w:rPr>
        <w:t xml:space="preserve"> Alors, il nécessite qu’on examine plusieurs exemples particuliers pour arriver à une conclusion générale qui peut être énoncée sous forme de conjecture.</w:t>
      </w:r>
    </w:p>
    <w:p w:rsidR="006D0834" w:rsidRDefault="006D0834" w:rsidP="006D0834">
      <w:pPr>
        <w:spacing w:after="0" w:line="240" w:lineRule="auto"/>
        <w:rPr>
          <w:rFonts w:ascii="Times New Roman" w:hAnsi="Times New Roman"/>
          <w:u w:val="single"/>
          <w:lang w:val="fr-CA"/>
        </w:rPr>
      </w:pPr>
    </w:p>
    <w:p w:rsidR="004E2DC3" w:rsidRPr="006D0834" w:rsidRDefault="00E3019E" w:rsidP="006D0834">
      <w:pPr>
        <w:spacing w:after="0" w:line="240" w:lineRule="auto"/>
        <w:rPr>
          <w:rFonts w:ascii="Times New Roman" w:hAnsi="Times New Roman"/>
          <w:lang w:val="fr-CA"/>
        </w:rPr>
      </w:pPr>
      <w:r w:rsidRPr="006D0834">
        <w:rPr>
          <w:rFonts w:ascii="Times New Roman" w:hAnsi="Times New Roman"/>
          <w:u w:val="single"/>
          <w:lang w:val="fr-CA"/>
        </w:rPr>
        <w:t>Conjecture</w:t>
      </w:r>
      <w:r w:rsidRPr="006D0834">
        <w:rPr>
          <w:rFonts w:ascii="Times New Roman" w:hAnsi="Times New Roman"/>
          <w:lang w:val="fr-CA"/>
        </w:rPr>
        <w:t xml:space="preserve"> : </w:t>
      </w:r>
      <w:r w:rsidR="006D0834" w:rsidRPr="006D0834">
        <w:rPr>
          <w:rFonts w:ascii="Times New Roman" w:hAnsi="Times New Roman"/>
          <w:lang w:val="fr-CA"/>
        </w:rPr>
        <w:t>Énoncé vérifiable qui repose sur des éléments de justification, mais qui n'a pas encore été prouvé.</w:t>
      </w:r>
      <w:r w:rsidR="009B6617">
        <w:rPr>
          <w:rFonts w:ascii="Times New Roman" w:hAnsi="Times New Roman"/>
          <w:lang w:val="fr-CA"/>
        </w:rPr>
        <w:t xml:space="preserve"> </w:t>
      </w:r>
    </w:p>
    <w:p w:rsidR="006D0834" w:rsidRDefault="006D0834" w:rsidP="006D0834">
      <w:pPr>
        <w:spacing w:after="0" w:line="240" w:lineRule="auto"/>
        <w:rPr>
          <w:rFonts w:ascii="Times New Roman" w:hAnsi="Times New Roman"/>
          <w:u w:val="single"/>
          <w:lang w:val="fr-CA"/>
        </w:rPr>
      </w:pPr>
    </w:p>
    <w:p w:rsidR="00E3019E" w:rsidRPr="006D0834" w:rsidRDefault="00E3019E" w:rsidP="006D0834">
      <w:pPr>
        <w:spacing w:after="0" w:line="240" w:lineRule="auto"/>
        <w:rPr>
          <w:rFonts w:ascii="Times New Roman" w:hAnsi="Times New Roman"/>
          <w:lang w:val="fr-CA"/>
        </w:rPr>
      </w:pPr>
      <w:r w:rsidRPr="006D0834">
        <w:rPr>
          <w:rFonts w:ascii="Times New Roman" w:hAnsi="Times New Roman"/>
          <w:u w:val="single"/>
          <w:lang w:val="fr-CA"/>
        </w:rPr>
        <w:t>Élément de justification</w:t>
      </w:r>
      <w:r w:rsidRPr="006D0834">
        <w:rPr>
          <w:rFonts w:ascii="Times New Roman" w:hAnsi="Times New Roman"/>
          <w:lang w:val="fr-CA"/>
        </w:rPr>
        <w:t xml:space="preserve"> : </w:t>
      </w:r>
      <w:r w:rsidR="006D0834">
        <w:rPr>
          <w:rFonts w:ascii="Times New Roman" w:hAnsi="Times New Roman"/>
          <w:lang w:val="fr-CA"/>
        </w:rPr>
        <w:t>Exemple qui appui la validité d’une conjecture. Ils renforcent (appuient/soutiennent) la validité MAIS ils ne la prouveront PAS.</w:t>
      </w:r>
      <w:r w:rsidR="009B6617">
        <w:rPr>
          <w:rFonts w:ascii="Times New Roman" w:hAnsi="Times New Roman"/>
          <w:lang w:val="fr-CA"/>
        </w:rPr>
        <w:t xml:space="preserve"> </w:t>
      </w:r>
    </w:p>
    <w:p w:rsidR="007C00B4" w:rsidRPr="00AE7B82" w:rsidRDefault="007C00B4" w:rsidP="006D0834">
      <w:pPr>
        <w:spacing w:after="0" w:line="240" w:lineRule="auto"/>
        <w:rPr>
          <w:rFonts w:ascii="Times New Roman" w:hAnsi="Times New Roman"/>
          <w:lang w:val="fr-CA"/>
        </w:rPr>
      </w:pPr>
    </w:p>
    <w:p w:rsidR="007C00B4" w:rsidRPr="006D0834" w:rsidRDefault="00E3019E" w:rsidP="006D0834">
      <w:pPr>
        <w:spacing w:after="0" w:line="240" w:lineRule="auto"/>
        <w:rPr>
          <w:rFonts w:ascii="Times New Roman" w:hAnsi="Times New Roman"/>
          <w:lang w:val="fr-CA"/>
        </w:rPr>
      </w:pPr>
      <w:r w:rsidRPr="006D0834">
        <w:rPr>
          <w:rFonts w:ascii="Times New Roman" w:hAnsi="Times New Roman"/>
          <w:u w:val="single"/>
          <w:lang w:val="fr-CA"/>
        </w:rPr>
        <w:t>Contre-exemple</w:t>
      </w:r>
      <w:r w:rsidR="007C00B4" w:rsidRPr="006D0834">
        <w:rPr>
          <w:rFonts w:ascii="Times New Roman" w:hAnsi="Times New Roman"/>
          <w:lang w:val="fr-CA"/>
        </w:rPr>
        <w:t xml:space="preserve"> : </w:t>
      </w:r>
      <w:r w:rsidR="006D0834">
        <w:rPr>
          <w:rFonts w:ascii="Times New Roman" w:hAnsi="Times New Roman"/>
          <w:lang w:val="fr-CA"/>
        </w:rPr>
        <w:t>Exemple qui réfute une conjecture.</w:t>
      </w:r>
      <w:r w:rsidR="009B6617">
        <w:rPr>
          <w:rFonts w:ascii="Times New Roman" w:hAnsi="Times New Roman"/>
          <w:lang w:val="fr-CA"/>
        </w:rPr>
        <w:t xml:space="preserve"> Un seul contre-exemple suffit pour </w:t>
      </w:r>
      <w:proofErr w:type="spellStart"/>
      <w:r w:rsidR="009B6617">
        <w:rPr>
          <w:rFonts w:ascii="Times New Roman" w:hAnsi="Times New Roman"/>
          <w:lang w:val="fr-CA"/>
        </w:rPr>
        <w:t>la</w:t>
      </w:r>
      <w:proofErr w:type="spellEnd"/>
      <w:r w:rsidR="009B6617">
        <w:rPr>
          <w:rFonts w:ascii="Times New Roman" w:hAnsi="Times New Roman"/>
          <w:lang w:val="fr-CA"/>
        </w:rPr>
        <w:t xml:space="preserve"> réfuter.</w:t>
      </w:r>
      <w:r w:rsidR="006D0834">
        <w:rPr>
          <w:rFonts w:ascii="Times New Roman" w:hAnsi="Times New Roman"/>
          <w:lang w:val="fr-CA"/>
        </w:rPr>
        <w:t xml:space="preserve"> </w:t>
      </w:r>
      <w:r w:rsidR="009B6617">
        <w:rPr>
          <w:rFonts w:ascii="Times New Roman" w:hAnsi="Times New Roman"/>
          <w:lang w:val="fr-CA"/>
        </w:rPr>
        <w:t>Il montre que la conjecture n’est pas valide.</w:t>
      </w:r>
    </w:p>
    <w:p w:rsidR="007C00B4" w:rsidRPr="00AE7B82" w:rsidRDefault="007C00B4" w:rsidP="006D0834">
      <w:pPr>
        <w:spacing w:after="0" w:line="240" w:lineRule="auto"/>
        <w:rPr>
          <w:rFonts w:ascii="Times New Roman" w:hAnsi="Times New Roman"/>
          <w:lang w:val="fr-CA"/>
        </w:rPr>
      </w:pPr>
    </w:p>
    <w:p w:rsidR="007C00B4" w:rsidRPr="00E33A9B" w:rsidRDefault="00E3019E" w:rsidP="006D0834">
      <w:pPr>
        <w:spacing w:after="0" w:line="240" w:lineRule="auto"/>
        <w:rPr>
          <w:rFonts w:ascii="Times New Roman" w:hAnsi="Times New Roman"/>
          <w:b/>
          <w:lang w:val="fr-CA"/>
        </w:rPr>
      </w:pPr>
      <w:r w:rsidRPr="009B6617">
        <w:rPr>
          <w:rFonts w:ascii="Times New Roman" w:hAnsi="Times New Roman"/>
          <w:u w:val="single"/>
          <w:lang w:val="fr-CA"/>
        </w:rPr>
        <w:t>Nombre premier</w:t>
      </w:r>
      <w:r w:rsidR="007C00B4" w:rsidRPr="006D0834">
        <w:rPr>
          <w:rFonts w:ascii="Times New Roman" w:hAnsi="Times New Roman"/>
          <w:lang w:val="fr-CA"/>
        </w:rPr>
        <w:t xml:space="preserve"> : </w:t>
      </w:r>
      <w:r w:rsidR="00E33A9B" w:rsidRPr="00E33A9B">
        <w:rPr>
          <w:rFonts w:ascii="Times New Roman" w:hAnsi="Times New Roman"/>
          <w:lang w:val="fr-CA"/>
        </w:rPr>
        <w:t>Un nombre premier est</w:t>
      </w:r>
      <w:r w:rsidR="00E33A9B">
        <w:rPr>
          <w:rFonts w:ascii="Times New Roman" w:hAnsi="Times New Roman"/>
          <w:lang w:val="fr-CA"/>
        </w:rPr>
        <w:t xml:space="preserve"> un nombre naturel qui n’a que deux</w:t>
      </w:r>
      <w:r w:rsidR="00E33A9B" w:rsidRPr="00E33A9B">
        <w:rPr>
          <w:rFonts w:ascii="Times New Roman" w:hAnsi="Times New Roman"/>
          <w:lang w:val="fr-CA"/>
        </w:rPr>
        <w:t xml:space="preserve"> diviseurs posit</w:t>
      </w:r>
      <w:r w:rsidR="00E33A9B">
        <w:rPr>
          <w:rFonts w:ascii="Times New Roman" w:hAnsi="Times New Roman"/>
          <w:lang w:val="fr-CA"/>
        </w:rPr>
        <w:t xml:space="preserve">ifs </w:t>
      </w:r>
      <w:r w:rsidR="00E33A9B" w:rsidRPr="00E33A9B">
        <w:rPr>
          <w:rFonts w:ascii="Times New Roman" w:hAnsi="Times New Roman"/>
          <w:i/>
          <w:lang w:val="fr-CA"/>
        </w:rPr>
        <w:t>différents</w:t>
      </w:r>
      <w:r w:rsidR="00E33A9B">
        <w:rPr>
          <w:rFonts w:ascii="Times New Roman" w:hAnsi="Times New Roman"/>
          <w:i/>
          <w:lang w:val="fr-CA"/>
        </w:rPr>
        <w:t> </w:t>
      </w:r>
      <w:r w:rsidR="00E33A9B">
        <w:rPr>
          <w:rFonts w:ascii="Times New Roman" w:hAnsi="Times New Roman"/>
          <w:lang w:val="fr-CA"/>
        </w:rPr>
        <w:t xml:space="preserve">: </w:t>
      </w:r>
      <w:r w:rsidR="00E33A9B" w:rsidRPr="00E33A9B">
        <w:rPr>
          <w:rFonts w:ascii="Times New Roman" w:hAnsi="Times New Roman"/>
          <w:b/>
          <w:lang w:val="fr-CA"/>
        </w:rPr>
        <w:t>1 et lui-même</w:t>
      </w:r>
      <w:r w:rsidR="00E33A9B" w:rsidRPr="00E33A9B">
        <w:rPr>
          <w:rFonts w:ascii="Times New Roman" w:hAnsi="Times New Roman"/>
          <w:lang w:val="fr-CA"/>
        </w:rPr>
        <w:t>.</w:t>
      </w:r>
    </w:p>
    <w:p w:rsidR="009B6617" w:rsidRDefault="009B6617" w:rsidP="006D0834">
      <w:pPr>
        <w:spacing w:after="0" w:line="240" w:lineRule="auto"/>
        <w:rPr>
          <w:rFonts w:ascii="Times New Roman" w:hAnsi="Times New Roman"/>
          <w:lang w:val="fr-CA"/>
        </w:rPr>
      </w:pPr>
    </w:p>
    <w:p w:rsidR="009B6617" w:rsidRDefault="00EC043C" w:rsidP="006D0834">
      <w:pPr>
        <w:spacing w:after="0" w:line="240" w:lineRule="auto"/>
        <w:rPr>
          <w:rFonts w:ascii="Times New Roman" w:hAnsi="Times New Roman"/>
          <w:lang w:val="fr-CA"/>
        </w:rPr>
      </w:pPr>
      <w:r>
        <w:rPr>
          <w:noProof/>
          <w:color w:val="0000FF"/>
          <w:lang w:val="en-CA" w:eastAsia="en-CA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posOffset>2734945</wp:posOffset>
            </wp:positionV>
            <wp:extent cx="3390900" cy="1849582"/>
            <wp:effectExtent l="0" t="0" r="0" b="0"/>
            <wp:wrapSquare wrapText="bothSides"/>
            <wp:docPr id="3" name="Picture 3" descr="Image result for ensemble de nombre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Image result for ensemble de nombre">
                      <a:hlinkClick r:id="rId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1849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B6617" w:rsidRPr="009B6617">
        <w:rPr>
          <w:rFonts w:ascii="Times New Roman" w:hAnsi="Times New Roman"/>
          <w:u w:val="single"/>
          <w:lang w:val="fr-CA"/>
        </w:rPr>
        <w:t>Nombre entier</w:t>
      </w:r>
      <w:r w:rsidR="009B6617">
        <w:rPr>
          <w:rFonts w:ascii="Times New Roman" w:hAnsi="Times New Roman"/>
          <w:lang w:val="fr-CA"/>
        </w:rPr>
        <w:t xml:space="preserve"> : </w:t>
      </w:r>
      <w:r w:rsidR="00E33A9B" w:rsidRPr="00E33A9B">
        <w:rPr>
          <w:rFonts w:ascii="Times New Roman" w:hAnsi="Times New Roman"/>
          <w:lang w:val="fr-CA"/>
        </w:rPr>
        <w:t>Les nom</w:t>
      </w:r>
      <w:r w:rsidR="004E7EF2">
        <w:rPr>
          <w:rFonts w:ascii="Times New Roman" w:hAnsi="Times New Roman"/>
          <w:lang w:val="fr-CA"/>
        </w:rPr>
        <w:t>bres entiers, représentés par ℤ</w:t>
      </w:r>
      <w:r w:rsidR="00E33A9B" w:rsidRPr="00E33A9B">
        <w:rPr>
          <w:rFonts w:ascii="Times New Roman" w:hAnsi="Times New Roman"/>
          <w:lang w:val="fr-CA"/>
        </w:rPr>
        <w:t>, reg</w:t>
      </w:r>
      <w:r w:rsidR="004E7EF2">
        <w:rPr>
          <w:rFonts w:ascii="Times New Roman" w:hAnsi="Times New Roman"/>
          <w:lang w:val="fr-CA"/>
        </w:rPr>
        <w:t>roupent tous les nombres dénombrables (</w:t>
      </w:r>
      <w:r w:rsidR="004E7EF2" w:rsidRPr="004E7EF2">
        <w:rPr>
          <w:rFonts w:ascii="Times New Roman" w:hAnsi="Times New Roman"/>
          <w:i/>
          <w:lang w:val="fr-CA"/>
        </w:rPr>
        <w:t>countable</w:t>
      </w:r>
      <w:r w:rsidR="004E7EF2">
        <w:rPr>
          <w:rFonts w:ascii="Times New Roman" w:hAnsi="Times New Roman"/>
          <w:lang w:val="fr-CA"/>
        </w:rPr>
        <w:t>)</w:t>
      </w:r>
      <w:r w:rsidR="00E33A9B" w:rsidRPr="00E33A9B">
        <w:rPr>
          <w:rFonts w:ascii="Times New Roman" w:hAnsi="Times New Roman"/>
          <w:lang w:val="fr-CA"/>
        </w:rPr>
        <w:t xml:space="preserve"> positifs et négatifs.</w:t>
      </w:r>
      <w:r w:rsidR="004E7EF2">
        <w:rPr>
          <w:rFonts w:ascii="Times New Roman" w:hAnsi="Times New Roman"/>
          <w:lang w:val="fr-CA"/>
        </w:rPr>
        <w:t xml:space="preserve"> Ils not pas de partie décimale.</w:t>
      </w:r>
    </w:p>
    <w:p w:rsidR="009B6617" w:rsidRDefault="009B6617" w:rsidP="006D0834">
      <w:pPr>
        <w:spacing w:after="0" w:line="240" w:lineRule="auto"/>
        <w:rPr>
          <w:rFonts w:ascii="Times New Roman" w:hAnsi="Times New Roman"/>
          <w:lang w:val="fr-CA"/>
        </w:rPr>
      </w:pPr>
    </w:p>
    <w:p w:rsidR="009B6617" w:rsidRDefault="009B6617" w:rsidP="006D0834">
      <w:pPr>
        <w:spacing w:after="0" w:line="240" w:lineRule="auto"/>
        <w:rPr>
          <w:rFonts w:ascii="Times New Roman" w:hAnsi="Times New Roman"/>
          <w:lang w:val="fr-CA"/>
        </w:rPr>
      </w:pPr>
      <w:r w:rsidRPr="009B6617">
        <w:rPr>
          <w:rFonts w:ascii="Times New Roman" w:hAnsi="Times New Roman"/>
          <w:u w:val="single"/>
          <w:lang w:val="fr-CA"/>
        </w:rPr>
        <w:t>Nombre naturel</w:t>
      </w:r>
      <w:r>
        <w:rPr>
          <w:rFonts w:ascii="Times New Roman" w:hAnsi="Times New Roman"/>
          <w:lang w:val="fr-CA"/>
        </w:rPr>
        <w:t> :</w:t>
      </w:r>
      <w:r w:rsidR="004E7EF2" w:rsidRPr="004E7EF2">
        <w:rPr>
          <w:lang w:val="fr-CA"/>
        </w:rPr>
        <w:t xml:space="preserve"> </w:t>
      </w:r>
      <w:r w:rsidR="004E7EF2" w:rsidRPr="004E7EF2">
        <w:rPr>
          <w:rFonts w:ascii="Times New Roman" w:hAnsi="Times New Roman"/>
          <w:lang w:val="fr-CA"/>
        </w:rPr>
        <w:t xml:space="preserve">Les nombres naturels, représenté par </w:t>
      </w:r>
      <w:r w:rsidR="004E7EF2">
        <w:rPr>
          <w:rFonts w:ascii="Times New Roman" w:hAnsi="Times New Roman"/>
          <w:lang w:val="fr-CA"/>
        </w:rPr>
        <w:t>ℕ</w:t>
      </w:r>
      <w:r w:rsidR="004E7EF2" w:rsidRPr="004E7EF2">
        <w:rPr>
          <w:rFonts w:ascii="Times New Roman" w:hAnsi="Times New Roman"/>
          <w:lang w:val="fr-CA"/>
        </w:rPr>
        <w:t>, regroupent tous les nombres entiers compris entre 0  inclusivement et l'infini positif.</w:t>
      </w:r>
    </w:p>
    <w:p w:rsidR="009B6617" w:rsidRDefault="009B6617" w:rsidP="006D0834">
      <w:pPr>
        <w:spacing w:after="0" w:line="240" w:lineRule="auto"/>
        <w:rPr>
          <w:rFonts w:ascii="Times New Roman" w:hAnsi="Times New Roman"/>
          <w:lang w:val="fr-CA"/>
        </w:rPr>
      </w:pPr>
    </w:p>
    <w:p w:rsidR="009B6617" w:rsidRDefault="009B6617" w:rsidP="006D0834">
      <w:pPr>
        <w:spacing w:after="0" w:line="240" w:lineRule="auto"/>
        <w:rPr>
          <w:rFonts w:ascii="Times New Roman" w:hAnsi="Times New Roman"/>
          <w:lang w:val="fr-CA"/>
        </w:rPr>
      </w:pPr>
      <w:r w:rsidRPr="009B6617">
        <w:rPr>
          <w:rFonts w:ascii="Times New Roman" w:hAnsi="Times New Roman"/>
          <w:u w:val="single"/>
          <w:lang w:val="fr-CA"/>
        </w:rPr>
        <w:t>Nombre naturel non-nul</w:t>
      </w:r>
      <w:r>
        <w:rPr>
          <w:rFonts w:ascii="Times New Roman" w:hAnsi="Times New Roman"/>
          <w:lang w:val="fr-CA"/>
        </w:rPr>
        <w:t xml:space="preserve"> : </w:t>
      </w:r>
      <w:r w:rsidR="00907B5B" w:rsidRPr="004E7EF2">
        <w:rPr>
          <w:rFonts w:ascii="Times New Roman" w:hAnsi="Times New Roman"/>
          <w:lang w:val="fr-CA"/>
        </w:rPr>
        <w:t>Les nombres naturels</w:t>
      </w:r>
      <w:r w:rsidR="00907B5B">
        <w:rPr>
          <w:rFonts w:ascii="Times New Roman" w:hAnsi="Times New Roman"/>
          <w:lang w:val="fr-CA"/>
        </w:rPr>
        <w:t xml:space="preserve"> non-nuls</w:t>
      </w:r>
      <w:r w:rsidR="00907B5B" w:rsidRPr="004E7EF2">
        <w:rPr>
          <w:rFonts w:ascii="Times New Roman" w:hAnsi="Times New Roman"/>
          <w:lang w:val="fr-CA"/>
        </w:rPr>
        <w:t xml:space="preserve">, représenté par </w:t>
      </w:r>
      <w:r w:rsidR="00907B5B">
        <w:rPr>
          <w:rFonts w:ascii="Times New Roman" w:hAnsi="Times New Roman"/>
          <w:lang w:val="fr-CA"/>
        </w:rPr>
        <w:t>ℕ</w:t>
      </w:r>
      <w:r w:rsidR="00907B5B">
        <w:rPr>
          <w:rFonts w:ascii="Times New Roman" w:hAnsi="Times New Roman"/>
          <w:lang w:val="fr-CA"/>
        </w:rPr>
        <w:t>*</w:t>
      </w:r>
      <w:r w:rsidR="00907B5B" w:rsidRPr="004E7EF2">
        <w:rPr>
          <w:rFonts w:ascii="Times New Roman" w:hAnsi="Times New Roman"/>
          <w:lang w:val="fr-CA"/>
        </w:rPr>
        <w:t>, regroupent tous les nombres entiers comp</w:t>
      </w:r>
      <w:r w:rsidR="00907B5B">
        <w:rPr>
          <w:rFonts w:ascii="Times New Roman" w:hAnsi="Times New Roman"/>
          <w:lang w:val="fr-CA"/>
        </w:rPr>
        <w:t xml:space="preserve">ris entre 1 </w:t>
      </w:r>
      <w:r w:rsidR="00907B5B" w:rsidRPr="004E7EF2">
        <w:rPr>
          <w:rFonts w:ascii="Times New Roman" w:hAnsi="Times New Roman"/>
          <w:lang w:val="fr-CA"/>
        </w:rPr>
        <w:t>inclusivement et l'infini positif.</w:t>
      </w:r>
    </w:p>
    <w:p w:rsidR="001B03C7" w:rsidRDefault="001B03C7" w:rsidP="006D0834">
      <w:pPr>
        <w:spacing w:after="0" w:line="240" w:lineRule="auto"/>
        <w:rPr>
          <w:rFonts w:ascii="Times New Roman" w:hAnsi="Times New Roman"/>
          <w:lang w:val="fr-CA"/>
        </w:rPr>
      </w:pPr>
    </w:p>
    <w:p w:rsidR="00C41139" w:rsidRDefault="001B03C7" w:rsidP="006D0834">
      <w:pPr>
        <w:spacing w:after="0" w:line="240" w:lineRule="auto"/>
        <w:rPr>
          <w:rFonts w:ascii="Times New Roman" w:hAnsi="Times New Roman"/>
          <w:lang w:val="fr-CA"/>
        </w:rPr>
      </w:pPr>
      <w:r w:rsidRPr="001B03C7">
        <w:rPr>
          <w:rFonts w:ascii="Times New Roman" w:hAnsi="Times New Roman"/>
          <w:u w:val="single"/>
          <w:lang w:val="fr-CA"/>
        </w:rPr>
        <w:t>Nombre</w:t>
      </w:r>
      <w:r>
        <w:rPr>
          <w:rFonts w:ascii="Times New Roman" w:hAnsi="Times New Roman"/>
          <w:u w:val="single"/>
          <w:lang w:val="fr-CA"/>
        </w:rPr>
        <w:t>s</w:t>
      </w:r>
      <w:r w:rsidRPr="001B03C7">
        <w:rPr>
          <w:rFonts w:ascii="Times New Roman" w:hAnsi="Times New Roman"/>
          <w:u w:val="single"/>
          <w:lang w:val="fr-CA"/>
        </w:rPr>
        <w:t xml:space="preserve"> consécutif</w:t>
      </w:r>
      <w:r>
        <w:rPr>
          <w:rFonts w:ascii="Times New Roman" w:hAnsi="Times New Roman"/>
          <w:u w:val="single"/>
          <w:lang w:val="fr-CA"/>
        </w:rPr>
        <w:t>s</w:t>
      </w:r>
      <w:r>
        <w:rPr>
          <w:rFonts w:ascii="Times New Roman" w:hAnsi="Times New Roman"/>
          <w:lang w:val="fr-CA"/>
        </w:rPr>
        <w:t xml:space="preserve"> : </w:t>
      </w:r>
      <w:r w:rsidR="00C41139">
        <w:rPr>
          <w:rFonts w:ascii="Times New Roman" w:hAnsi="Times New Roman"/>
          <w:lang w:val="fr-CA"/>
        </w:rPr>
        <w:t>D</w:t>
      </w:r>
      <w:r>
        <w:rPr>
          <w:rFonts w:ascii="Times New Roman" w:hAnsi="Times New Roman"/>
          <w:lang w:val="fr-CA"/>
        </w:rPr>
        <w:t>es nom</w:t>
      </w:r>
      <w:r w:rsidR="00C41139">
        <w:rPr>
          <w:rFonts w:ascii="Times New Roman" w:hAnsi="Times New Roman"/>
          <w:lang w:val="fr-CA"/>
        </w:rPr>
        <w:t>bres entiers qui se suivent (en ordre croissant) :</w:t>
      </w:r>
      <w:r>
        <w:rPr>
          <w:rFonts w:ascii="Times New Roman" w:hAnsi="Times New Roman"/>
          <w:lang w:val="fr-CA"/>
        </w:rPr>
        <w:t xml:space="preserve"> </w:t>
      </w:r>
      <w:r w:rsidR="00C41139">
        <w:rPr>
          <w:rFonts w:ascii="Times New Roman" w:hAnsi="Times New Roman"/>
          <w:lang w:val="fr-CA"/>
        </w:rPr>
        <w:t xml:space="preserve">6, 7, 8, … </w:t>
      </w:r>
      <w:r w:rsidR="00C41139" w:rsidRPr="00C41139">
        <w:rPr>
          <w:rFonts w:ascii="Times New Roman" w:hAnsi="Times New Roman"/>
          <w:b/>
          <w:lang w:val="fr-CA"/>
        </w:rPr>
        <w:t>ou</w:t>
      </w:r>
      <w:r w:rsidR="00C41139">
        <w:rPr>
          <w:rFonts w:ascii="Times New Roman" w:hAnsi="Times New Roman"/>
          <w:lang w:val="fr-CA"/>
        </w:rPr>
        <w:t xml:space="preserve"> 114, 115, 116, … </w:t>
      </w:r>
    </w:p>
    <w:p w:rsidR="001B03C7" w:rsidRPr="00C41139" w:rsidRDefault="00C41139" w:rsidP="006D0834">
      <w:pPr>
        <w:spacing w:after="0" w:line="240" w:lineRule="auto"/>
        <w:rPr>
          <w:rFonts w:ascii="Times New Roman" w:hAnsi="Times New Roman"/>
          <w:lang w:val="fr-CA"/>
        </w:rPr>
      </w:pPr>
      <w:proofErr w:type="gramStart"/>
      <w:r w:rsidRPr="00C41139">
        <w:rPr>
          <w:rFonts w:ascii="Times New Roman" w:hAnsi="Times New Roman"/>
          <w:b/>
          <w:lang w:val="fr-CA"/>
        </w:rPr>
        <w:t>ou</w:t>
      </w:r>
      <w:proofErr w:type="gramEnd"/>
      <w:r>
        <w:rPr>
          <w:rFonts w:ascii="Times New Roman" w:hAnsi="Times New Roman"/>
          <w:b/>
          <w:lang w:val="fr-CA"/>
        </w:rPr>
        <w:t xml:space="preserve"> </w:t>
      </w:r>
      <w:r>
        <w:rPr>
          <w:rFonts w:ascii="Times New Roman" w:hAnsi="Times New Roman"/>
          <w:lang w:val="fr-CA"/>
        </w:rPr>
        <w:t>-23, -22, -21, …</w:t>
      </w:r>
    </w:p>
    <w:p w:rsidR="0020318D" w:rsidRDefault="0020318D" w:rsidP="006D0834">
      <w:pPr>
        <w:spacing w:after="0" w:line="240" w:lineRule="auto"/>
        <w:rPr>
          <w:rFonts w:ascii="Times New Roman" w:hAnsi="Times New Roman"/>
          <w:lang w:val="fr-CA"/>
        </w:rPr>
      </w:pPr>
    </w:p>
    <w:p w:rsidR="00EC043C" w:rsidRDefault="00EC043C" w:rsidP="006D0834">
      <w:pPr>
        <w:spacing w:after="0" w:line="240" w:lineRule="auto"/>
        <w:rPr>
          <w:rFonts w:ascii="Times New Roman" w:hAnsi="Times New Roman"/>
          <w:u w:val="single"/>
          <w:lang w:val="fr-CA"/>
        </w:rPr>
        <w:sectPr w:rsidR="00EC043C" w:rsidSect="00344CAF">
          <w:headerReference w:type="default" r:id="rId10"/>
          <w:headerReference w:type="first" r:id="rId11"/>
          <w:type w:val="continuous"/>
          <w:pgSz w:w="12240" w:h="15840" w:code="1"/>
          <w:pgMar w:top="720" w:right="720" w:bottom="720" w:left="720" w:header="720" w:footer="720" w:gutter="0"/>
          <w:cols w:space="720" w:equalWidth="0">
            <w:col w:w="10800"/>
          </w:cols>
          <w:titlePg/>
          <w:docGrid w:linePitch="299"/>
        </w:sectPr>
      </w:pPr>
    </w:p>
    <w:p w:rsidR="0020318D" w:rsidRDefault="0020318D" w:rsidP="006D0834">
      <w:pPr>
        <w:spacing w:after="0" w:line="240" w:lineRule="auto"/>
        <w:rPr>
          <w:rFonts w:ascii="Times New Roman" w:hAnsi="Times New Roman"/>
          <w:lang w:val="fr-CA"/>
        </w:rPr>
      </w:pPr>
      <w:r w:rsidRPr="001B03C7">
        <w:rPr>
          <w:rFonts w:ascii="Times New Roman" w:hAnsi="Times New Roman"/>
          <w:u w:val="single"/>
          <w:lang w:val="fr-CA"/>
        </w:rPr>
        <w:t>Somme</w:t>
      </w:r>
      <w:r>
        <w:rPr>
          <w:rFonts w:ascii="Times New Roman" w:hAnsi="Times New Roman"/>
          <w:lang w:val="fr-CA"/>
        </w:rPr>
        <w:t> : résultat de l’addition</w:t>
      </w:r>
    </w:p>
    <w:p w:rsidR="0020318D" w:rsidRDefault="0020318D" w:rsidP="006D0834">
      <w:pPr>
        <w:spacing w:after="0" w:line="240" w:lineRule="auto"/>
        <w:rPr>
          <w:rFonts w:ascii="Times New Roman" w:hAnsi="Times New Roman"/>
          <w:lang w:val="fr-CA"/>
        </w:rPr>
      </w:pPr>
    </w:p>
    <w:p w:rsidR="0020318D" w:rsidRDefault="0020318D" w:rsidP="006D0834">
      <w:pPr>
        <w:spacing w:after="0" w:line="240" w:lineRule="auto"/>
        <w:rPr>
          <w:rFonts w:ascii="Times New Roman" w:hAnsi="Times New Roman"/>
          <w:lang w:val="fr-CA"/>
        </w:rPr>
      </w:pPr>
      <w:r w:rsidRPr="001B03C7">
        <w:rPr>
          <w:rFonts w:ascii="Times New Roman" w:hAnsi="Times New Roman"/>
          <w:u w:val="single"/>
          <w:lang w:val="fr-CA"/>
        </w:rPr>
        <w:t>Différence</w:t>
      </w:r>
      <w:r>
        <w:rPr>
          <w:rFonts w:ascii="Times New Roman" w:hAnsi="Times New Roman"/>
          <w:lang w:val="fr-CA"/>
        </w:rPr>
        <w:t> : résultat de la soustraction</w:t>
      </w:r>
    </w:p>
    <w:p w:rsidR="0020318D" w:rsidRDefault="0020318D" w:rsidP="006D0834">
      <w:pPr>
        <w:spacing w:after="0" w:line="240" w:lineRule="auto"/>
        <w:rPr>
          <w:rFonts w:ascii="Times New Roman" w:hAnsi="Times New Roman"/>
          <w:lang w:val="fr-CA"/>
        </w:rPr>
      </w:pPr>
    </w:p>
    <w:p w:rsidR="0020318D" w:rsidRDefault="0020318D" w:rsidP="006D0834">
      <w:pPr>
        <w:spacing w:after="0" w:line="240" w:lineRule="auto"/>
        <w:rPr>
          <w:rFonts w:ascii="Times New Roman" w:hAnsi="Times New Roman"/>
          <w:lang w:val="fr-CA"/>
        </w:rPr>
      </w:pPr>
      <w:r w:rsidRPr="001B03C7">
        <w:rPr>
          <w:rFonts w:ascii="Times New Roman" w:hAnsi="Times New Roman"/>
          <w:u w:val="single"/>
          <w:lang w:val="fr-CA"/>
        </w:rPr>
        <w:t>Produit</w:t>
      </w:r>
      <w:r>
        <w:rPr>
          <w:rFonts w:ascii="Times New Roman" w:hAnsi="Times New Roman"/>
          <w:lang w:val="fr-CA"/>
        </w:rPr>
        <w:t> : résultat de la multiplication</w:t>
      </w:r>
    </w:p>
    <w:p w:rsidR="0020318D" w:rsidRDefault="0020318D" w:rsidP="006D0834">
      <w:pPr>
        <w:spacing w:after="0" w:line="240" w:lineRule="auto"/>
        <w:rPr>
          <w:rFonts w:ascii="Times New Roman" w:hAnsi="Times New Roman"/>
          <w:lang w:val="fr-CA"/>
        </w:rPr>
      </w:pPr>
    </w:p>
    <w:p w:rsidR="0020318D" w:rsidRDefault="001B03C7" w:rsidP="006D0834">
      <w:pPr>
        <w:spacing w:after="0" w:line="240" w:lineRule="auto"/>
        <w:rPr>
          <w:rFonts w:ascii="Times New Roman" w:hAnsi="Times New Roman"/>
          <w:lang w:val="fr-CA"/>
        </w:rPr>
      </w:pPr>
      <w:r w:rsidRPr="001B03C7">
        <w:rPr>
          <w:rFonts w:ascii="Times New Roman" w:hAnsi="Times New Roman"/>
          <w:u w:val="single"/>
          <w:lang w:val="fr-CA"/>
        </w:rPr>
        <w:t>Quotient</w:t>
      </w:r>
      <w:r>
        <w:rPr>
          <w:rFonts w:ascii="Times New Roman" w:hAnsi="Times New Roman"/>
          <w:lang w:val="fr-CA"/>
        </w:rPr>
        <w:t> : résultat de la division</w:t>
      </w:r>
    </w:p>
    <w:p w:rsidR="00C41139" w:rsidRDefault="00C41139" w:rsidP="006D0834">
      <w:pPr>
        <w:spacing w:after="0" w:line="240" w:lineRule="auto"/>
        <w:rPr>
          <w:rFonts w:ascii="Times New Roman" w:hAnsi="Times New Roman"/>
          <w:lang w:val="fr-CA"/>
        </w:rPr>
      </w:pPr>
    </w:p>
    <w:p w:rsidR="00C41139" w:rsidRDefault="00C41139" w:rsidP="006D0834">
      <w:pPr>
        <w:spacing w:after="0" w:line="240" w:lineRule="auto"/>
        <w:rPr>
          <w:rFonts w:ascii="Times New Roman" w:hAnsi="Times New Roman"/>
          <w:lang w:val="fr-CA"/>
        </w:rPr>
      </w:pPr>
      <w:r w:rsidRPr="00C41139">
        <w:rPr>
          <w:rFonts w:ascii="Times New Roman" w:hAnsi="Times New Roman"/>
          <w:u w:val="single"/>
          <w:lang w:val="fr-CA"/>
        </w:rPr>
        <w:t>Nombre pair</w:t>
      </w:r>
      <w:r>
        <w:rPr>
          <w:rFonts w:ascii="Times New Roman" w:hAnsi="Times New Roman"/>
          <w:lang w:val="fr-CA"/>
        </w:rPr>
        <w:t> : nombre (entier) divisible par deux</w:t>
      </w:r>
    </w:p>
    <w:p w:rsidR="00907B5B" w:rsidRDefault="00907B5B" w:rsidP="006D0834">
      <w:pPr>
        <w:spacing w:after="0" w:line="240" w:lineRule="auto"/>
        <w:rPr>
          <w:rFonts w:ascii="Times New Roman" w:hAnsi="Times New Roman"/>
          <w:lang w:val="fr-CA"/>
        </w:rPr>
      </w:pPr>
    </w:p>
    <w:p w:rsidR="00EC043C" w:rsidRDefault="00C41139" w:rsidP="006D0834">
      <w:pPr>
        <w:spacing w:after="0" w:line="240" w:lineRule="auto"/>
        <w:rPr>
          <w:rFonts w:ascii="Times New Roman" w:hAnsi="Times New Roman"/>
          <w:lang w:val="fr-CA"/>
        </w:rPr>
        <w:sectPr w:rsidR="00EC043C" w:rsidSect="00EC043C">
          <w:type w:val="continuous"/>
          <w:pgSz w:w="12240" w:h="15840" w:code="1"/>
          <w:pgMar w:top="720" w:right="720" w:bottom="720" w:left="720" w:header="720" w:footer="720" w:gutter="0"/>
          <w:cols w:num="2" w:space="720"/>
          <w:titlePg/>
          <w:docGrid w:linePitch="299"/>
        </w:sectPr>
      </w:pPr>
      <w:r w:rsidRPr="00C41139">
        <w:rPr>
          <w:rFonts w:ascii="Times New Roman" w:hAnsi="Times New Roman"/>
          <w:u w:val="single"/>
          <w:lang w:val="fr-CA"/>
        </w:rPr>
        <w:t>Nombre impair</w:t>
      </w:r>
      <w:r>
        <w:rPr>
          <w:rFonts w:ascii="Times New Roman" w:hAnsi="Times New Roman"/>
          <w:lang w:val="fr-CA"/>
        </w:rPr>
        <w:t xml:space="preserve"> : nombre (entier) que n’est pas divisible </w:t>
      </w:r>
      <w:proofErr w:type="gramStart"/>
      <w:r>
        <w:rPr>
          <w:rFonts w:ascii="Times New Roman" w:hAnsi="Times New Roman"/>
          <w:lang w:val="fr-CA"/>
        </w:rPr>
        <w:t>par</w:t>
      </w:r>
      <w:proofErr w:type="gramEnd"/>
      <w:r>
        <w:rPr>
          <w:rFonts w:ascii="Times New Roman" w:hAnsi="Times New Roman"/>
          <w:lang w:val="fr-CA"/>
        </w:rPr>
        <w:t xml:space="preserve"> deux</w:t>
      </w:r>
    </w:p>
    <w:p w:rsidR="00C41139" w:rsidRDefault="00C41139" w:rsidP="006D0834">
      <w:pPr>
        <w:spacing w:after="0" w:line="240" w:lineRule="auto"/>
        <w:rPr>
          <w:rFonts w:ascii="Times New Roman" w:hAnsi="Times New Roman"/>
          <w:lang w:val="fr-CA"/>
        </w:rPr>
      </w:pPr>
    </w:p>
    <w:p w:rsidR="00C41139" w:rsidRPr="00C41139" w:rsidRDefault="00EC043C" w:rsidP="00C41139">
      <w:pPr>
        <w:spacing w:after="0" w:line="240" w:lineRule="auto"/>
        <w:rPr>
          <w:rFonts w:ascii="Times New Roman" w:hAnsi="Times New Roman"/>
          <w:lang w:val="fr-CA"/>
        </w:rPr>
      </w:pPr>
      <w:r w:rsidRPr="002004B2">
        <w:rPr>
          <w:b/>
          <w:noProof/>
          <w:lang w:val="en-CA" w:eastAsia="en-CA"/>
        </w:rPr>
        <w:drawing>
          <wp:anchor distT="0" distB="0" distL="114300" distR="114300" simplePos="0" relativeHeight="251657728" behindDoc="1" locked="0" layoutInCell="1" allowOverlap="1" wp14:anchorId="185269CA" wp14:editId="2CB1347D">
            <wp:simplePos x="0" y="0"/>
            <wp:positionH relativeFrom="column">
              <wp:posOffset>4264025</wp:posOffset>
            </wp:positionH>
            <wp:positionV relativeFrom="paragraph">
              <wp:posOffset>214630</wp:posOffset>
            </wp:positionV>
            <wp:extent cx="2867025" cy="1319530"/>
            <wp:effectExtent l="0" t="0" r="9525" b="0"/>
            <wp:wrapTight wrapText="bothSides">
              <wp:wrapPolygon edited="0">
                <wp:start x="0" y="0"/>
                <wp:lineTo x="0" y="21205"/>
                <wp:lineTo x="21528" y="21205"/>
                <wp:lineTo x="21528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3195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139" w:rsidRPr="00C41139">
        <w:rPr>
          <w:rFonts w:ascii="Times New Roman" w:hAnsi="Times New Roman"/>
          <w:u w:val="single"/>
          <w:lang w:val="fr-CA"/>
        </w:rPr>
        <w:t>Carré parfait</w:t>
      </w:r>
      <w:r w:rsidR="00C41139">
        <w:rPr>
          <w:rFonts w:ascii="Times New Roman" w:hAnsi="Times New Roman"/>
          <w:lang w:val="fr-CA"/>
        </w:rPr>
        <w:t> : Un nombre à lequel sa racine carrée est un nombre entier : 1, 4, 9, 16, 25, 36, 49, 64, 81, 100, 121, …);      aussi dénoté comme : 1</w:t>
      </w:r>
      <w:r w:rsidR="00C41139" w:rsidRPr="00C41139">
        <w:rPr>
          <w:rFonts w:ascii="Times New Roman" w:hAnsi="Times New Roman"/>
          <w:vertAlign w:val="superscript"/>
          <w:lang w:val="fr-CA"/>
        </w:rPr>
        <w:t>2</w:t>
      </w:r>
      <w:r w:rsidR="00C41139">
        <w:rPr>
          <w:rFonts w:ascii="Times New Roman" w:hAnsi="Times New Roman"/>
          <w:lang w:val="fr-CA"/>
        </w:rPr>
        <w:t>, 2</w:t>
      </w:r>
      <w:r w:rsidR="00C41139" w:rsidRPr="00C41139">
        <w:rPr>
          <w:rFonts w:ascii="Times New Roman" w:hAnsi="Times New Roman"/>
          <w:vertAlign w:val="superscript"/>
          <w:lang w:val="fr-CA"/>
        </w:rPr>
        <w:t>2</w:t>
      </w:r>
      <w:r w:rsidR="00C41139">
        <w:rPr>
          <w:rFonts w:ascii="Times New Roman" w:hAnsi="Times New Roman"/>
          <w:lang w:val="fr-CA"/>
        </w:rPr>
        <w:t>, 3</w:t>
      </w:r>
      <w:r w:rsidR="00C41139" w:rsidRPr="00C41139">
        <w:rPr>
          <w:rFonts w:ascii="Times New Roman" w:hAnsi="Times New Roman"/>
          <w:vertAlign w:val="superscript"/>
          <w:lang w:val="fr-CA"/>
        </w:rPr>
        <w:t>2</w:t>
      </w:r>
      <w:r w:rsidR="00C41139">
        <w:rPr>
          <w:rFonts w:ascii="Times New Roman" w:hAnsi="Times New Roman"/>
          <w:lang w:val="fr-CA"/>
        </w:rPr>
        <w:t>, 4</w:t>
      </w:r>
      <w:r w:rsidR="00C41139" w:rsidRPr="00C41139">
        <w:rPr>
          <w:rFonts w:ascii="Times New Roman" w:hAnsi="Times New Roman"/>
          <w:vertAlign w:val="superscript"/>
          <w:lang w:val="fr-CA"/>
        </w:rPr>
        <w:t>2</w:t>
      </w:r>
      <w:r w:rsidR="00C41139">
        <w:rPr>
          <w:rFonts w:ascii="Times New Roman" w:hAnsi="Times New Roman"/>
          <w:lang w:val="fr-CA"/>
        </w:rPr>
        <w:t>, 5</w:t>
      </w:r>
      <w:r w:rsidR="00C41139" w:rsidRPr="00C41139">
        <w:rPr>
          <w:rFonts w:ascii="Times New Roman" w:hAnsi="Times New Roman"/>
          <w:vertAlign w:val="superscript"/>
          <w:lang w:val="fr-CA"/>
        </w:rPr>
        <w:t>2</w:t>
      </w:r>
      <w:r w:rsidR="00C41139">
        <w:rPr>
          <w:rFonts w:ascii="Times New Roman" w:hAnsi="Times New Roman"/>
          <w:lang w:val="fr-CA"/>
        </w:rPr>
        <w:t>, 6</w:t>
      </w:r>
      <w:r w:rsidR="00C41139" w:rsidRPr="00C41139">
        <w:rPr>
          <w:rFonts w:ascii="Times New Roman" w:hAnsi="Times New Roman"/>
          <w:vertAlign w:val="superscript"/>
          <w:lang w:val="fr-CA"/>
        </w:rPr>
        <w:t>2</w:t>
      </w:r>
      <w:r w:rsidR="00C41139">
        <w:rPr>
          <w:rFonts w:ascii="Times New Roman" w:hAnsi="Times New Roman"/>
          <w:lang w:val="fr-CA"/>
        </w:rPr>
        <w:t>, 7</w:t>
      </w:r>
      <w:r w:rsidR="00C41139" w:rsidRPr="00C41139">
        <w:rPr>
          <w:rFonts w:ascii="Times New Roman" w:hAnsi="Times New Roman"/>
          <w:vertAlign w:val="superscript"/>
          <w:lang w:val="fr-CA"/>
        </w:rPr>
        <w:t>2</w:t>
      </w:r>
      <w:r w:rsidR="00C41139">
        <w:rPr>
          <w:rFonts w:ascii="Times New Roman" w:hAnsi="Times New Roman"/>
          <w:lang w:val="fr-CA"/>
        </w:rPr>
        <w:t>, 8</w:t>
      </w:r>
      <w:r w:rsidR="00C41139" w:rsidRPr="00C41139">
        <w:rPr>
          <w:rFonts w:ascii="Times New Roman" w:hAnsi="Times New Roman"/>
          <w:vertAlign w:val="superscript"/>
          <w:lang w:val="fr-CA"/>
        </w:rPr>
        <w:t>2</w:t>
      </w:r>
      <w:r w:rsidR="00C41139">
        <w:rPr>
          <w:rFonts w:ascii="Times New Roman" w:hAnsi="Times New Roman"/>
          <w:lang w:val="fr-CA"/>
        </w:rPr>
        <w:t>, 9</w:t>
      </w:r>
      <w:r w:rsidR="00C41139" w:rsidRPr="00C41139">
        <w:rPr>
          <w:rFonts w:ascii="Times New Roman" w:hAnsi="Times New Roman"/>
          <w:vertAlign w:val="superscript"/>
          <w:lang w:val="fr-CA"/>
        </w:rPr>
        <w:t>2</w:t>
      </w:r>
      <w:r w:rsidR="00C41139">
        <w:rPr>
          <w:rFonts w:ascii="Times New Roman" w:hAnsi="Times New Roman"/>
          <w:lang w:val="fr-CA"/>
        </w:rPr>
        <w:t>, 10</w:t>
      </w:r>
      <w:r w:rsidR="00C41139" w:rsidRPr="00C41139">
        <w:rPr>
          <w:rFonts w:ascii="Times New Roman" w:hAnsi="Times New Roman"/>
          <w:vertAlign w:val="superscript"/>
          <w:lang w:val="fr-CA"/>
        </w:rPr>
        <w:t>2</w:t>
      </w:r>
      <w:r w:rsidR="00C41139">
        <w:rPr>
          <w:rFonts w:ascii="Times New Roman" w:hAnsi="Times New Roman"/>
          <w:lang w:val="fr-CA"/>
        </w:rPr>
        <w:t>, 11</w:t>
      </w:r>
      <w:r w:rsidR="00C41139" w:rsidRPr="00C41139">
        <w:rPr>
          <w:rFonts w:ascii="Times New Roman" w:hAnsi="Times New Roman"/>
          <w:vertAlign w:val="superscript"/>
          <w:lang w:val="fr-CA"/>
        </w:rPr>
        <w:t>2</w:t>
      </w:r>
      <w:r w:rsidR="00C41139">
        <w:rPr>
          <w:rFonts w:ascii="Times New Roman" w:hAnsi="Times New Roman"/>
          <w:lang w:val="fr-CA"/>
        </w:rPr>
        <w:t>, …</w:t>
      </w:r>
    </w:p>
    <w:p w:rsidR="0078351C" w:rsidRPr="00AE7B82" w:rsidRDefault="0078351C" w:rsidP="006D0834">
      <w:pPr>
        <w:spacing w:after="0" w:line="240" w:lineRule="auto"/>
        <w:rPr>
          <w:rFonts w:ascii="Times New Roman" w:hAnsi="Times New Roman"/>
          <w:lang w:val="fr-CA"/>
        </w:rPr>
      </w:pPr>
    </w:p>
    <w:p w:rsidR="00366210" w:rsidRPr="000F62CE" w:rsidRDefault="002004B2" w:rsidP="000F62CE">
      <w:pPr>
        <w:spacing w:after="0" w:line="240" w:lineRule="auto"/>
        <w:rPr>
          <w:rFonts w:ascii="Times New Roman" w:hAnsi="Times New Roman"/>
          <w:lang w:val="fr-CA"/>
        </w:rPr>
      </w:pPr>
      <w:r w:rsidRPr="002004B2">
        <w:rPr>
          <w:rFonts w:ascii="Times New Roman" w:hAnsi="Times New Roman"/>
          <w:b/>
          <w:lang w:val="fr-CA"/>
        </w:rPr>
        <w:t>Les exemples </w:t>
      </w:r>
      <w:r>
        <w:rPr>
          <w:rFonts w:ascii="Times New Roman" w:hAnsi="Times New Roman"/>
          <w:lang w:val="fr-CA"/>
        </w:rPr>
        <w:t xml:space="preserve">: </w:t>
      </w:r>
    </w:p>
    <w:p w:rsidR="00237FF2" w:rsidRPr="00AE7B82" w:rsidRDefault="00237FF2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1D0A16" w:rsidRPr="00AE7B82" w:rsidRDefault="002004B2" w:rsidP="00344CAF">
      <w:pPr>
        <w:spacing w:after="0" w:line="240" w:lineRule="auto"/>
        <w:rPr>
          <w:rFonts w:ascii="Times New Roman" w:hAnsi="Times New Roman"/>
          <w:lang w:val="fr-CA"/>
        </w:rPr>
      </w:pPr>
      <w:r w:rsidRPr="002004B2">
        <w:rPr>
          <w:rFonts w:ascii="Times New Roman" w:hAnsi="Times New Roman"/>
          <w:u w:val="single"/>
          <w:lang w:val="fr-CA"/>
        </w:rPr>
        <w:t>Exemple 1</w:t>
      </w:r>
      <w:r>
        <w:rPr>
          <w:rFonts w:ascii="Times New Roman" w:hAnsi="Times New Roman"/>
          <w:lang w:val="fr-CA"/>
        </w:rPr>
        <w:t xml:space="preserve"> : </w:t>
      </w:r>
      <w:r w:rsidR="00745910" w:rsidRPr="00AE7B82">
        <w:rPr>
          <w:rFonts w:ascii="Times New Roman" w:hAnsi="Times New Roman"/>
          <w:lang w:val="fr-CA"/>
        </w:rPr>
        <w:t>Georgia est une artiste de la haute couture. Elle se sert de triangles équilatéraux pour faire un patron. Examine la conjecture de Georgia à propos de la régularité ci-dessous.</w:t>
      </w:r>
      <w:r w:rsidR="00D9636C" w:rsidRPr="00AE7B82">
        <w:rPr>
          <w:rFonts w:ascii="Times New Roman" w:hAnsi="Times New Roman"/>
          <w:lang w:val="fr-CA"/>
        </w:rPr>
        <w:t xml:space="preserve"> </w:t>
      </w:r>
      <w:r w:rsidR="001D0A16" w:rsidRPr="00AE7B82">
        <w:rPr>
          <w:rFonts w:ascii="Times New Roman" w:hAnsi="Times New Roman"/>
          <w:lang w:val="fr-CA"/>
        </w:rPr>
        <w:t>Je pense que la figure n° 10 de cette</w:t>
      </w:r>
      <w:r w:rsidR="00EC64B1" w:rsidRPr="00AE7B82">
        <w:rPr>
          <w:rFonts w:ascii="Times New Roman" w:hAnsi="Times New Roman"/>
          <w:lang w:val="fr-CA"/>
        </w:rPr>
        <w:t xml:space="preserve"> régularité contiendra 100 triangles et que tous ces triangles seront congruents au triangle de la figure n° 1.</w:t>
      </w:r>
      <w:r w:rsidR="00D9636C" w:rsidRPr="00AE7B82">
        <w:rPr>
          <w:rFonts w:ascii="Times New Roman" w:hAnsi="Times New Roman"/>
          <w:lang w:val="fr-CA"/>
        </w:rPr>
        <w:t xml:space="preserve"> </w:t>
      </w:r>
      <w:r w:rsidR="00EC64B1" w:rsidRPr="00AE7B82">
        <w:rPr>
          <w:rFonts w:ascii="Times New Roman" w:hAnsi="Times New Roman"/>
          <w:lang w:val="fr-CA"/>
        </w:rPr>
        <w:t>Comment Georgia a-t-elle formulé cette conjecture?</w:t>
      </w:r>
    </w:p>
    <w:p w:rsidR="001D0A16" w:rsidRPr="00AE7B82" w:rsidRDefault="001909EA" w:rsidP="00344CAF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/>
          <w:lang w:val="fr-CA"/>
        </w:rPr>
      </w:pPr>
      <w:r w:rsidRPr="00AE7B82">
        <w:rPr>
          <w:rFonts w:ascii="Times New Roman" w:hAnsi="Times New Roman"/>
          <w:lang w:val="fr-CA"/>
        </w:rPr>
        <w:t>Dresse un tableau comme le suivant pour structurer les données relatives à la régularité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76"/>
        <w:gridCol w:w="864"/>
        <w:gridCol w:w="864"/>
        <w:gridCol w:w="864"/>
        <w:gridCol w:w="864"/>
        <w:gridCol w:w="864"/>
      </w:tblGrid>
      <w:tr w:rsidR="001A004A" w:rsidRPr="00AE7B82" w:rsidTr="001D07A8">
        <w:tc>
          <w:tcPr>
            <w:tcW w:w="2376" w:type="dxa"/>
          </w:tcPr>
          <w:p w:rsidR="001A004A" w:rsidRPr="00AE7B82" w:rsidRDefault="001A004A" w:rsidP="00344CAF">
            <w:pPr>
              <w:rPr>
                <w:rFonts w:ascii="Times New Roman" w:hAnsi="Times New Roman"/>
                <w:lang w:val="fr-CA"/>
              </w:rPr>
            </w:pPr>
            <w:r w:rsidRPr="00AE7B82">
              <w:rPr>
                <w:rFonts w:ascii="Times New Roman" w:hAnsi="Times New Roman"/>
                <w:b/>
                <w:lang w:val="fr-CA"/>
              </w:rPr>
              <w:t>Figure n°</w:t>
            </w:r>
          </w:p>
        </w:tc>
        <w:tc>
          <w:tcPr>
            <w:tcW w:w="864" w:type="dxa"/>
            <w:vAlign w:val="center"/>
          </w:tcPr>
          <w:p w:rsidR="001A004A" w:rsidRPr="00AE7B82" w:rsidRDefault="001A004A" w:rsidP="00344CAF">
            <w:pPr>
              <w:jc w:val="center"/>
              <w:rPr>
                <w:rFonts w:ascii="Times New Roman" w:hAnsi="Times New Roman"/>
                <w:lang w:val="fr-CA"/>
              </w:rPr>
            </w:pPr>
            <w:r w:rsidRPr="00AE7B82">
              <w:rPr>
                <w:rFonts w:ascii="Times New Roman" w:hAnsi="Times New Roman"/>
                <w:lang w:val="fr-CA"/>
              </w:rPr>
              <w:t>1</w:t>
            </w:r>
          </w:p>
        </w:tc>
        <w:tc>
          <w:tcPr>
            <w:tcW w:w="864" w:type="dxa"/>
          </w:tcPr>
          <w:p w:rsidR="001A004A" w:rsidRPr="00AE7B82" w:rsidRDefault="001A004A" w:rsidP="00344CAF">
            <w:pPr>
              <w:jc w:val="center"/>
              <w:rPr>
                <w:rFonts w:ascii="Times New Roman" w:hAnsi="Times New Roman"/>
                <w:lang w:val="fr-CA"/>
              </w:rPr>
            </w:pPr>
            <w:r w:rsidRPr="00AE7B82">
              <w:rPr>
                <w:rFonts w:ascii="Times New Roman" w:hAnsi="Times New Roman"/>
                <w:lang w:val="fr-CA"/>
              </w:rPr>
              <w:t>2</w:t>
            </w:r>
          </w:p>
        </w:tc>
        <w:tc>
          <w:tcPr>
            <w:tcW w:w="864" w:type="dxa"/>
            <w:vAlign w:val="center"/>
          </w:tcPr>
          <w:p w:rsidR="001A004A" w:rsidRPr="00AE7B82" w:rsidRDefault="001A004A" w:rsidP="00344CAF">
            <w:pPr>
              <w:jc w:val="center"/>
              <w:rPr>
                <w:rFonts w:ascii="Times New Roman" w:hAnsi="Times New Roman"/>
                <w:lang w:val="fr-CA"/>
              </w:rPr>
            </w:pPr>
            <w:r w:rsidRPr="00AE7B82">
              <w:rPr>
                <w:rFonts w:ascii="Times New Roman" w:hAnsi="Times New Roman"/>
                <w:lang w:val="fr-CA"/>
              </w:rPr>
              <w:t>3</w:t>
            </w:r>
          </w:p>
        </w:tc>
        <w:tc>
          <w:tcPr>
            <w:tcW w:w="864" w:type="dxa"/>
          </w:tcPr>
          <w:p w:rsidR="001A004A" w:rsidRPr="00AE7B82" w:rsidRDefault="001A004A" w:rsidP="00344CAF">
            <w:pPr>
              <w:jc w:val="center"/>
              <w:rPr>
                <w:rFonts w:ascii="Times New Roman" w:hAnsi="Times New Roman"/>
                <w:lang w:val="fr-CA"/>
              </w:rPr>
            </w:pPr>
          </w:p>
        </w:tc>
        <w:tc>
          <w:tcPr>
            <w:tcW w:w="864" w:type="dxa"/>
          </w:tcPr>
          <w:p w:rsidR="001A004A" w:rsidRPr="00AE7B82" w:rsidRDefault="001A004A" w:rsidP="00344CAF">
            <w:pPr>
              <w:jc w:val="center"/>
              <w:rPr>
                <w:rFonts w:ascii="Times New Roman" w:hAnsi="Times New Roman"/>
                <w:lang w:val="fr-CA"/>
              </w:rPr>
            </w:pPr>
          </w:p>
        </w:tc>
      </w:tr>
      <w:tr w:rsidR="001A004A" w:rsidRPr="00AE7B82" w:rsidTr="001D07A8">
        <w:tc>
          <w:tcPr>
            <w:tcW w:w="2376" w:type="dxa"/>
          </w:tcPr>
          <w:p w:rsidR="001A004A" w:rsidRPr="00AE7B82" w:rsidRDefault="001A004A" w:rsidP="00344CAF">
            <w:pPr>
              <w:rPr>
                <w:rFonts w:ascii="Times New Roman" w:hAnsi="Times New Roman"/>
                <w:b/>
                <w:lang w:val="fr-CA"/>
              </w:rPr>
            </w:pPr>
            <w:r w:rsidRPr="00AE7B82">
              <w:rPr>
                <w:rFonts w:ascii="Times New Roman" w:hAnsi="Times New Roman"/>
                <w:b/>
                <w:lang w:val="fr-CA"/>
              </w:rPr>
              <w:t>Nombre de triangles</w:t>
            </w:r>
          </w:p>
        </w:tc>
        <w:tc>
          <w:tcPr>
            <w:tcW w:w="864" w:type="dxa"/>
            <w:vAlign w:val="center"/>
          </w:tcPr>
          <w:p w:rsidR="001A004A" w:rsidRPr="00AE7B82" w:rsidRDefault="001A004A" w:rsidP="00344CAF">
            <w:pPr>
              <w:jc w:val="center"/>
              <w:rPr>
                <w:rFonts w:ascii="Times New Roman" w:hAnsi="Times New Roman"/>
                <w:lang w:val="fr-CA"/>
              </w:rPr>
            </w:pPr>
            <w:r w:rsidRPr="00AE7B82">
              <w:rPr>
                <w:rFonts w:ascii="Times New Roman" w:hAnsi="Times New Roman"/>
                <w:lang w:val="fr-CA"/>
              </w:rPr>
              <w:t>1</w:t>
            </w:r>
          </w:p>
        </w:tc>
        <w:tc>
          <w:tcPr>
            <w:tcW w:w="864" w:type="dxa"/>
          </w:tcPr>
          <w:p w:rsidR="001A004A" w:rsidRPr="00AE7B82" w:rsidRDefault="001A004A" w:rsidP="00344CAF">
            <w:pPr>
              <w:jc w:val="center"/>
              <w:rPr>
                <w:rFonts w:ascii="Times New Roman" w:hAnsi="Times New Roman"/>
                <w:lang w:val="fr-CA"/>
              </w:rPr>
            </w:pPr>
            <w:r w:rsidRPr="00AE7B82">
              <w:rPr>
                <w:rFonts w:ascii="Times New Roman" w:hAnsi="Times New Roman"/>
                <w:lang w:val="fr-CA"/>
              </w:rPr>
              <w:t>4</w:t>
            </w:r>
          </w:p>
        </w:tc>
        <w:tc>
          <w:tcPr>
            <w:tcW w:w="864" w:type="dxa"/>
            <w:vAlign w:val="center"/>
          </w:tcPr>
          <w:p w:rsidR="001A004A" w:rsidRPr="00AE7B82" w:rsidRDefault="001A004A" w:rsidP="00344CAF">
            <w:pPr>
              <w:jc w:val="center"/>
              <w:rPr>
                <w:rFonts w:ascii="Times New Roman" w:hAnsi="Times New Roman"/>
                <w:lang w:val="fr-CA"/>
              </w:rPr>
            </w:pPr>
            <w:r w:rsidRPr="00AE7B82">
              <w:rPr>
                <w:rFonts w:ascii="Times New Roman" w:hAnsi="Times New Roman"/>
                <w:lang w:val="fr-CA"/>
              </w:rPr>
              <w:t>9</w:t>
            </w:r>
          </w:p>
        </w:tc>
        <w:tc>
          <w:tcPr>
            <w:tcW w:w="864" w:type="dxa"/>
          </w:tcPr>
          <w:p w:rsidR="001A004A" w:rsidRPr="00AE7B82" w:rsidRDefault="001A004A" w:rsidP="00344CAF">
            <w:pPr>
              <w:jc w:val="center"/>
              <w:rPr>
                <w:rFonts w:ascii="Times New Roman" w:hAnsi="Times New Roman"/>
                <w:lang w:val="fr-CA"/>
              </w:rPr>
            </w:pPr>
          </w:p>
        </w:tc>
        <w:tc>
          <w:tcPr>
            <w:tcW w:w="864" w:type="dxa"/>
          </w:tcPr>
          <w:p w:rsidR="001A004A" w:rsidRPr="00AE7B82" w:rsidRDefault="001A004A" w:rsidP="00344CAF">
            <w:pPr>
              <w:jc w:val="center"/>
              <w:rPr>
                <w:rFonts w:ascii="Times New Roman" w:hAnsi="Times New Roman"/>
                <w:lang w:val="fr-CA"/>
              </w:rPr>
            </w:pPr>
          </w:p>
        </w:tc>
      </w:tr>
    </w:tbl>
    <w:p w:rsidR="001909EA" w:rsidRPr="00AE7B82" w:rsidRDefault="001909EA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2020E2" w:rsidRPr="002004B2" w:rsidRDefault="007C4D23" w:rsidP="00344CAF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/>
          <w:lang w:val="fr-CA"/>
        </w:rPr>
      </w:pPr>
      <w:r w:rsidRPr="00AE7B82">
        <w:rPr>
          <w:rFonts w:ascii="Times New Roman" w:hAnsi="Times New Roman"/>
          <w:lang w:val="fr-CA"/>
        </w:rPr>
        <w:t>Prolonge la régularité de deux figures.</w:t>
      </w:r>
    </w:p>
    <w:p w:rsidR="007C4D23" w:rsidRPr="00AE7B82" w:rsidRDefault="007C4D23" w:rsidP="00344CAF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/>
          <w:lang w:val="fr-CA"/>
        </w:rPr>
      </w:pPr>
      <w:r w:rsidRPr="00AE7B82">
        <w:rPr>
          <w:rFonts w:ascii="Times New Roman" w:hAnsi="Times New Roman"/>
          <w:lang w:val="fr-CA"/>
        </w:rPr>
        <w:t xml:space="preserve">Quelle </w:t>
      </w:r>
      <w:r w:rsidR="001F2167" w:rsidRPr="00AE7B82">
        <w:rPr>
          <w:rFonts w:ascii="Times New Roman" w:hAnsi="Times New Roman"/>
          <w:lang w:val="fr-CA"/>
        </w:rPr>
        <w:t>régularité numérique vois-tu dans le tableau?</w:t>
      </w:r>
    </w:p>
    <w:p w:rsidR="001F2167" w:rsidRPr="00AE7B82" w:rsidRDefault="001F2167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2020E2" w:rsidRDefault="002020E2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EC043C" w:rsidRPr="00AE7B82" w:rsidRDefault="00EC043C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1F2167" w:rsidRPr="00AE7B82" w:rsidRDefault="001F2167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1F2167" w:rsidRPr="00AE7B82" w:rsidRDefault="001F2167" w:rsidP="00344CAF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/>
          <w:lang w:val="fr-CA"/>
        </w:rPr>
      </w:pPr>
      <w:r w:rsidRPr="00AE7B82">
        <w:rPr>
          <w:rFonts w:ascii="Times New Roman" w:hAnsi="Times New Roman"/>
          <w:lang w:val="fr-CA"/>
        </w:rPr>
        <w:t>La conjecture de Georgia est-elle sensée? Explique ta réponse.</w:t>
      </w:r>
    </w:p>
    <w:p w:rsidR="001F2167" w:rsidRPr="00AE7B82" w:rsidRDefault="001F2167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2020E2" w:rsidRDefault="002020E2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EC043C" w:rsidRPr="00AE7B82" w:rsidRDefault="00EC043C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1F2167" w:rsidRPr="00AE7B82" w:rsidRDefault="001F2167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1F2167" w:rsidRPr="00AE7B82" w:rsidRDefault="001F2167" w:rsidP="00344CAF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/>
          <w:lang w:val="fr-CA"/>
        </w:rPr>
      </w:pPr>
      <w:r w:rsidRPr="00AE7B82">
        <w:rPr>
          <w:rFonts w:ascii="Times New Roman" w:hAnsi="Times New Roman"/>
          <w:lang w:val="fr-CA"/>
        </w:rPr>
        <w:t xml:space="preserve">Comment Georgia a-t-elle utilisé </w:t>
      </w:r>
      <w:r w:rsidR="003E0D8F" w:rsidRPr="00AE7B82">
        <w:rPr>
          <w:rFonts w:ascii="Times New Roman" w:hAnsi="Times New Roman"/>
          <w:lang w:val="fr-CA"/>
        </w:rPr>
        <w:t>le raisonnement inductif pour formuler sa conjecture?</w:t>
      </w:r>
    </w:p>
    <w:p w:rsidR="00B72EC3" w:rsidRDefault="00B72EC3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EC043C" w:rsidRPr="00AE7B82" w:rsidRDefault="00EC043C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B72EC3" w:rsidRPr="00AE7B82" w:rsidRDefault="00B72EC3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D9636C" w:rsidRPr="00AE7B82" w:rsidRDefault="00D9636C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1D0A16" w:rsidRPr="00AE7B82" w:rsidRDefault="0020318D" w:rsidP="00344CAF">
      <w:pPr>
        <w:spacing w:after="0" w:line="240" w:lineRule="auto"/>
        <w:rPr>
          <w:rFonts w:ascii="Times New Roman" w:hAnsi="Times New Roman"/>
          <w:lang w:val="fr-CA"/>
        </w:rPr>
      </w:pPr>
      <w:r w:rsidRPr="0020318D">
        <w:rPr>
          <w:rFonts w:ascii="Times New Roman" w:hAnsi="Times New Roman"/>
          <w:u w:val="single"/>
          <w:lang w:val="fr-CA"/>
        </w:rPr>
        <w:t>Exemple 2</w:t>
      </w:r>
      <w:r w:rsidR="005B179D" w:rsidRPr="0020318D">
        <w:rPr>
          <w:rFonts w:ascii="Times New Roman" w:hAnsi="Times New Roman"/>
          <w:lang w:val="fr-CA"/>
        </w:rPr>
        <w:t> :</w:t>
      </w:r>
      <w:r w:rsidR="005B179D" w:rsidRPr="00AE7B82">
        <w:rPr>
          <w:rFonts w:ascii="Times New Roman" w:hAnsi="Times New Roman"/>
          <w:lang w:val="fr-CA"/>
        </w:rPr>
        <w:t xml:space="preserve"> </w:t>
      </w:r>
      <w:r w:rsidR="00AE7B82" w:rsidRPr="00AE7B82">
        <w:rPr>
          <w:rFonts w:ascii="Times New Roman" w:hAnsi="Times New Roman"/>
          <w:lang w:val="fr-CA"/>
        </w:rPr>
        <w:t xml:space="preserve">Lila </w:t>
      </w:r>
      <w:r>
        <w:rPr>
          <w:rFonts w:ascii="Times New Roman" w:hAnsi="Times New Roman"/>
          <w:lang w:val="fr-CA"/>
        </w:rPr>
        <w:t xml:space="preserve">est gérante d’un magasin qui vend de diverses marques de souliers. Elle commande 12 paires d’un style/couleur de soulier de chaque fabricant des marques : un de grandeur 6; un de 6,5; un de 7; deux de 7,5; deux de 8; deux de 8,5; un de 9, un de 9,5 et un de 10. Quelle peut-être une conjecture à propos de la clientèle de Lila ?   </w:t>
      </w:r>
    </w:p>
    <w:p w:rsidR="0020318D" w:rsidRDefault="0020318D" w:rsidP="0020318D">
      <w:pPr>
        <w:rPr>
          <w:rFonts w:ascii="Times New Roman" w:hAnsi="Times New Roman"/>
          <w:lang w:val="fr-CA"/>
        </w:rPr>
      </w:pPr>
    </w:p>
    <w:p w:rsidR="00EC043C" w:rsidRDefault="00EC043C" w:rsidP="0020318D">
      <w:pPr>
        <w:rPr>
          <w:rFonts w:ascii="Times New Roman" w:hAnsi="Times New Roman"/>
          <w:lang w:val="fr-CA"/>
        </w:rPr>
      </w:pPr>
    </w:p>
    <w:p w:rsidR="00D9636C" w:rsidRDefault="0020318D" w:rsidP="00EC043C">
      <w:pPr>
        <w:rPr>
          <w:rFonts w:ascii="Times New Roman" w:hAnsi="Times New Roman"/>
          <w:lang w:val="fr-CA"/>
        </w:rPr>
      </w:pPr>
      <w:r>
        <w:rPr>
          <w:rFonts w:ascii="Times New Roman" w:hAnsi="Times New Roman"/>
          <w:u w:val="single"/>
          <w:lang w:val="fr-CA"/>
        </w:rPr>
        <w:t>Exemple 3</w:t>
      </w:r>
      <w:r w:rsidR="00D9636C" w:rsidRPr="0020318D">
        <w:rPr>
          <w:rFonts w:ascii="Times New Roman" w:hAnsi="Times New Roman"/>
          <w:lang w:val="fr-CA"/>
        </w:rPr>
        <w:t> :</w:t>
      </w:r>
      <w:r w:rsidR="00D9636C" w:rsidRPr="00AE7B82">
        <w:rPr>
          <w:rFonts w:ascii="Times New Roman" w:hAnsi="Times New Roman"/>
          <w:lang w:val="fr-CA"/>
        </w:rPr>
        <w:t xml:space="preserve"> Formule une conjecture au sujet du produit de deux nombres entiers impairs.</w:t>
      </w:r>
    </w:p>
    <w:p w:rsidR="0020318D" w:rsidRDefault="0020318D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EC043C" w:rsidRPr="00AE7B82" w:rsidRDefault="00EC043C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D9636C" w:rsidRPr="00AE7B82" w:rsidRDefault="00D9636C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D9636C" w:rsidRDefault="00D9636C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EC043C" w:rsidRDefault="00EC043C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EC043C" w:rsidRDefault="00EC043C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EC043C" w:rsidRPr="00AE7B82" w:rsidRDefault="00EC043C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7D5A13" w:rsidRPr="00AE7B82" w:rsidRDefault="007D5A13" w:rsidP="00344CAF">
      <w:pPr>
        <w:spacing w:after="0" w:line="240" w:lineRule="auto"/>
        <w:rPr>
          <w:rFonts w:ascii="Times New Roman" w:hAnsi="Times New Roman"/>
          <w:lang w:val="fr-CA"/>
        </w:rPr>
      </w:pPr>
      <w:r w:rsidRPr="0020318D">
        <w:rPr>
          <w:rFonts w:ascii="Times New Roman" w:hAnsi="Times New Roman"/>
          <w:u w:val="single"/>
          <w:lang w:val="fr-CA"/>
        </w:rPr>
        <w:t xml:space="preserve">Exemple </w:t>
      </w:r>
      <w:r w:rsidR="0020318D" w:rsidRPr="0020318D">
        <w:rPr>
          <w:rFonts w:ascii="Times New Roman" w:hAnsi="Times New Roman"/>
          <w:u w:val="single"/>
          <w:lang w:val="fr-CA"/>
        </w:rPr>
        <w:t>4</w:t>
      </w:r>
      <w:r w:rsidRPr="0020318D">
        <w:rPr>
          <w:rFonts w:ascii="Times New Roman" w:hAnsi="Times New Roman"/>
          <w:lang w:val="fr-CA"/>
        </w:rPr>
        <w:t> :</w:t>
      </w:r>
      <w:r w:rsidRPr="00AE7B82">
        <w:rPr>
          <w:rFonts w:ascii="Times New Roman" w:hAnsi="Times New Roman"/>
          <w:lang w:val="fr-CA"/>
        </w:rPr>
        <w:t xml:space="preserve"> Formule </w:t>
      </w:r>
      <w:r w:rsidR="00AE7B82" w:rsidRPr="00AE7B82">
        <w:rPr>
          <w:rFonts w:ascii="Times New Roman" w:hAnsi="Times New Roman"/>
          <w:lang w:val="fr-CA"/>
        </w:rPr>
        <w:t>une conjecture à propos de la différence entre des carrés parfaits consécutifs.</w:t>
      </w:r>
    </w:p>
    <w:p w:rsidR="00344CAF" w:rsidRPr="00AE7B82" w:rsidRDefault="00344CAF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D9636C" w:rsidRDefault="00D9636C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EC043C" w:rsidRPr="00AE7B82" w:rsidRDefault="00EC043C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C41139" w:rsidRPr="00AE7B82" w:rsidRDefault="00C41139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D9636C" w:rsidRPr="00AE7B82" w:rsidRDefault="00D9636C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D9636C" w:rsidRDefault="00D9636C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EC043C" w:rsidRDefault="00EC043C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EC043C" w:rsidRPr="00AE7B82" w:rsidRDefault="00EC043C" w:rsidP="00344CAF">
      <w:pPr>
        <w:spacing w:after="0" w:line="240" w:lineRule="auto"/>
        <w:rPr>
          <w:rFonts w:ascii="Times New Roman" w:hAnsi="Times New Roman"/>
          <w:lang w:val="fr-CA"/>
        </w:rPr>
      </w:pPr>
    </w:p>
    <w:p w:rsidR="00AE7B82" w:rsidRDefault="00C41139" w:rsidP="00D9636C">
      <w:pPr>
        <w:spacing w:after="0" w:line="240" w:lineRule="auto"/>
        <w:rPr>
          <w:rFonts w:ascii="Times New Roman" w:hAnsi="Times New Roman"/>
          <w:lang w:val="fr-CA"/>
        </w:rPr>
      </w:pPr>
      <w:r w:rsidRPr="00C41139">
        <w:rPr>
          <w:rFonts w:ascii="Times New Roman" w:hAnsi="Times New Roman"/>
          <w:u w:val="single"/>
          <w:lang w:val="fr-CA"/>
        </w:rPr>
        <w:t>Exemple 5</w:t>
      </w:r>
      <w:r w:rsidR="00D9636C" w:rsidRPr="00C41139">
        <w:rPr>
          <w:rFonts w:ascii="Times New Roman" w:hAnsi="Times New Roman"/>
          <w:u w:val="single"/>
          <w:lang w:val="fr-CA"/>
        </w:rPr>
        <w:t> :</w:t>
      </w:r>
      <w:r w:rsidR="00D9636C" w:rsidRPr="00AE7B82">
        <w:rPr>
          <w:rFonts w:ascii="Times New Roman" w:hAnsi="Times New Roman"/>
          <w:lang w:val="fr-CA"/>
        </w:rPr>
        <w:t xml:space="preserve"> </w:t>
      </w:r>
      <w:r w:rsidR="00AE7B82" w:rsidRPr="00AE7B82">
        <w:rPr>
          <w:rFonts w:ascii="Times New Roman" w:hAnsi="Times New Roman"/>
          <w:lang w:val="fr-CA"/>
        </w:rPr>
        <w:t>Matt a découvert une régularité numérique intéressante :</w:t>
      </w:r>
    </w:p>
    <w:p w:rsidR="00D9636C" w:rsidRDefault="00245D0D" w:rsidP="00AE7B82">
      <w:pPr>
        <w:spacing w:after="0" w:line="240" w:lineRule="auto"/>
        <w:jc w:val="center"/>
        <w:rPr>
          <w:rFonts w:ascii="Times New Roman" w:hAnsi="Times New Roman"/>
          <w:lang w:val="fr-CA"/>
        </w:rPr>
      </w:pPr>
      <w:r w:rsidRPr="00AE7B82">
        <w:rPr>
          <w:rFonts w:ascii="Times New Roman" w:hAnsi="Times New Roman"/>
          <w:position w:val="-56"/>
          <w:lang w:val="fr-CA"/>
        </w:rPr>
        <w:object w:dxaOrig="166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62pt" o:ole="">
            <v:imagedata r:id="rId13" o:title=""/>
          </v:shape>
          <o:OLEObject Type="Embed" ProgID="Equation.DSMT4" ShapeID="_x0000_i1025" DrawAspect="Content" ObjectID="_1569089419" r:id="rId14"/>
        </w:object>
      </w:r>
    </w:p>
    <w:p w:rsidR="00AE7B82" w:rsidRDefault="00AE7B82" w:rsidP="00D9636C">
      <w:pPr>
        <w:spacing w:after="0" w:line="240" w:lineRule="auto"/>
        <w:rPr>
          <w:rFonts w:ascii="Times New Roman" w:hAnsi="Times New Roman"/>
          <w:lang w:val="fr-CA"/>
        </w:rPr>
      </w:pPr>
      <w:r>
        <w:rPr>
          <w:rFonts w:ascii="Times New Roman" w:hAnsi="Times New Roman"/>
          <w:lang w:val="fr-CA"/>
        </w:rPr>
        <w:t>Matt pense que cette régularité se poursuivra. Cherche un contre-exemple pour la conjecture de Matt.</w:t>
      </w:r>
    </w:p>
    <w:p w:rsidR="00C41139" w:rsidRDefault="00C41139" w:rsidP="00D9636C">
      <w:pPr>
        <w:spacing w:after="0" w:line="240" w:lineRule="auto"/>
        <w:rPr>
          <w:rFonts w:ascii="Times New Roman" w:hAnsi="Times New Roman"/>
          <w:lang w:val="fr-CA"/>
        </w:rPr>
      </w:pPr>
    </w:p>
    <w:p w:rsidR="00EC043C" w:rsidRDefault="00EC043C" w:rsidP="00D9636C">
      <w:pPr>
        <w:spacing w:after="0" w:line="240" w:lineRule="auto"/>
        <w:rPr>
          <w:rFonts w:ascii="Times New Roman" w:hAnsi="Times New Roman"/>
          <w:lang w:val="fr-CA"/>
        </w:rPr>
      </w:pPr>
    </w:p>
    <w:p w:rsidR="00EC043C" w:rsidRDefault="00EC043C" w:rsidP="00D9636C">
      <w:pPr>
        <w:spacing w:after="0" w:line="240" w:lineRule="auto"/>
        <w:rPr>
          <w:rFonts w:ascii="Times New Roman" w:hAnsi="Times New Roman"/>
          <w:lang w:val="fr-CA"/>
        </w:rPr>
      </w:pPr>
    </w:p>
    <w:p w:rsidR="00C41139" w:rsidRDefault="00C41139" w:rsidP="00D9636C">
      <w:pPr>
        <w:spacing w:after="0" w:line="240" w:lineRule="auto"/>
        <w:rPr>
          <w:rFonts w:ascii="Times New Roman" w:hAnsi="Times New Roman"/>
          <w:lang w:val="fr-CA"/>
        </w:rPr>
      </w:pPr>
      <w:r w:rsidRPr="00EC043C">
        <w:rPr>
          <w:rFonts w:ascii="Times New Roman" w:hAnsi="Times New Roman"/>
          <w:u w:val="single"/>
          <w:lang w:val="fr-CA"/>
        </w:rPr>
        <w:t>Exemple 6</w:t>
      </w:r>
      <w:r>
        <w:rPr>
          <w:rFonts w:ascii="Times New Roman" w:hAnsi="Times New Roman"/>
          <w:lang w:val="fr-CA"/>
        </w:rPr>
        <w:t> :</w:t>
      </w:r>
      <w:r w:rsidR="00EC043C">
        <w:rPr>
          <w:rFonts w:ascii="Times New Roman" w:hAnsi="Times New Roman"/>
          <w:lang w:val="fr-CA"/>
        </w:rPr>
        <w:t xml:space="preserve"> Francesca</w:t>
      </w:r>
      <w:r>
        <w:rPr>
          <w:rFonts w:ascii="Times New Roman" w:hAnsi="Times New Roman"/>
          <w:lang w:val="fr-CA"/>
        </w:rPr>
        <w:t xml:space="preserve"> pense que la différence</w:t>
      </w:r>
      <w:r w:rsidR="00EC043C">
        <w:rPr>
          <w:rFonts w:ascii="Times New Roman" w:hAnsi="Times New Roman"/>
          <w:lang w:val="fr-CA"/>
        </w:rPr>
        <w:t xml:space="preserve"> entre des carrés parfaits consécutifs est toujours un nombre premier. Cherche un contre-exemple pour la conjecture. </w:t>
      </w:r>
    </w:p>
    <w:p w:rsidR="00EC043C" w:rsidRDefault="00EC043C" w:rsidP="00D9636C">
      <w:pPr>
        <w:spacing w:after="0" w:line="240" w:lineRule="auto"/>
        <w:rPr>
          <w:rFonts w:ascii="Times New Roman" w:hAnsi="Times New Roman"/>
          <w:lang w:val="fr-CA"/>
        </w:rPr>
      </w:pPr>
    </w:p>
    <w:p w:rsidR="00EC043C" w:rsidRDefault="00EC043C" w:rsidP="00D9636C">
      <w:pPr>
        <w:spacing w:after="0" w:line="240" w:lineRule="auto"/>
        <w:rPr>
          <w:rFonts w:ascii="Times New Roman" w:hAnsi="Times New Roman"/>
          <w:lang w:val="fr-CA"/>
        </w:rPr>
      </w:pPr>
    </w:p>
    <w:p w:rsidR="00EC043C" w:rsidRDefault="00EC043C" w:rsidP="00D9636C">
      <w:pPr>
        <w:spacing w:after="0" w:line="240" w:lineRule="auto"/>
        <w:rPr>
          <w:rFonts w:ascii="Times New Roman" w:hAnsi="Times New Roman"/>
          <w:lang w:val="fr-CA"/>
        </w:rPr>
      </w:pPr>
      <w:r w:rsidRPr="00EC043C">
        <w:rPr>
          <w:rFonts w:ascii="Times New Roman" w:hAnsi="Times New Roman"/>
          <w:u w:val="single"/>
          <w:lang w:val="fr-CA"/>
        </w:rPr>
        <w:t>Exemple 7</w:t>
      </w:r>
      <w:r>
        <w:rPr>
          <w:rFonts w:ascii="Times New Roman" w:hAnsi="Times New Roman"/>
          <w:lang w:val="fr-CA"/>
        </w:rPr>
        <w:t xml:space="preserve"> : Stella pense que tous mammifères ont 4 pattes. Cherche un contre-exemple.  </w:t>
      </w:r>
    </w:p>
    <w:p w:rsidR="00EC043C" w:rsidRPr="00344CAF" w:rsidRDefault="00EC043C" w:rsidP="00344CAF">
      <w:pPr>
        <w:spacing w:after="0" w:line="240" w:lineRule="auto"/>
        <w:rPr>
          <w:rFonts w:ascii="Times New Roman" w:hAnsi="Times New Roman"/>
          <w:lang w:val="fr-CA"/>
        </w:rPr>
      </w:pPr>
      <w:bookmarkStart w:id="0" w:name="_GoBack"/>
      <w:bookmarkEnd w:id="0"/>
    </w:p>
    <w:sectPr w:rsidR="00EC043C" w:rsidRPr="00344CAF" w:rsidSect="00344CAF">
      <w:type w:val="continuous"/>
      <w:pgSz w:w="12240" w:h="15840" w:code="1"/>
      <w:pgMar w:top="720" w:right="720" w:bottom="720" w:left="720" w:header="720" w:footer="720" w:gutter="0"/>
      <w:cols w:space="720" w:equalWidth="0">
        <w:col w:w="10800"/>
      </w:cols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64FB" w:rsidRDefault="00E464FB" w:rsidP="00410FE3">
      <w:pPr>
        <w:spacing w:after="0" w:line="240" w:lineRule="auto"/>
      </w:pPr>
      <w:r>
        <w:separator/>
      </w:r>
    </w:p>
  </w:endnote>
  <w:endnote w:type="continuationSeparator" w:id="0">
    <w:p w:rsidR="00E464FB" w:rsidRDefault="00E464FB" w:rsidP="00410F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64FB" w:rsidRDefault="00E464FB" w:rsidP="00410FE3">
      <w:pPr>
        <w:spacing w:after="0" w:line="240" w:lineRule="auto"/>
      </w:pPr>
      <w:r>
        <w:separator/>
      </w:r>
    </w:p>
  </w:footnote>
  <w:footnote w:type="continuationSeparator" w:id="0">
    <w:p w:rsidR="00E464FB" w:rsidRDefault="00E464FB" w:rsidP="00410F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E44D0" w:rsidRPr="00AD1CD2" w:rsidRDefault="009E44D0" w:rsidP="00AD1CD2">
    <w:pPr>
      <w:pStyle w:val="Header"/>
      <w:spacing w:after="0" w:line="240" w:lineRule="auto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E44D0" w:rsidRPr="00344CAF" w:rsidRDefault="009E44D0" w:rsidP="00AD1CD2">
    <w:pPr>
      <w:pStyle w:val="Header"/>
      <w:spacing w:after="0" w:line="240" w:lineRule="auto"/>
      <w:jc w:val="center"/>
      <w:rPr>
        <w:rFonts w:ascii="Times New Roman" w:hAnsi="Times New Roman"/>
        <w:b/>
        <w:lang w:val="fr-CA"/>
      </w:rPr>
    </w:pPr>
    <w:r w:rsidRPr="00344CAF">
      <w:rPr>
        <w:rFonts w:ascii="Times New Roman" w:hAnsi="Times New Roman"/>
        <w:b/>
        <w:lang w:val="fr-CA"/>
      </w:rPr>
      <w:t>FI Fondements 11</w:t>
    </w:r>
    <w:r w:rsidRPr="00344CAF">
      <w:rPr>
        <w:rFonts w:ascii="Times New Roman" w:hAnsi="Times New Roman"/>
        <w:b/>
        <w:lang w:val="fr-CA"/>
      </w:rPr>
      <w:ptab w:relativeTo="margin" w:alignment="center" w:leader="none"/>
    </w:r>
    <w:r w:rsidR="006D0834">
      <w:rPr>
        <w:rFonts w:ascii="Times New Roman" w:hAnsi="Times New Roman"/>
        <w:b/>
        <w:lang w:val="fr-CA"/>
      </w:rPr>
      <w:t xml:space="preserve">1.1 &amp; 1.3 : </w:t>
    </w:r>
    <w:r w:rsidR="00F11AAA" w:rsidRPr="00344CAF">
      <w:rPr>
        <w:rFonts w:ascii="Times New Roman" w:hAnsi="Times New Roman"/>
        <w:b/>
        <w:lang w:val="fr-CA"/>
      </w:rPr>
      <w:t>raisonnement inductif</w:t>
    </w:r>
    <w:r w:rsidRPr="00344CAF">
      <w:rPr>
        <w:rFonts w:ascii="Times New Roman" w:hAnsi="Times New Roman"/>
        <w:b/>
        <w:lang w:val="fr-CA"/>
      </w:rPr>
      <w:ptab w:relativeTo="margin" w:alignment="right" w:leader="none"/>
    </w:r>
    <w:r w:rsidR="00CD17DA" w:rsidRPr="00344CAF">
      <w:rPr>
        <w:rFonts w:ascii="Times New Roman" w:hAnsi="Times New Roman"/>
        <w:b/>
        <w:lang w:val="fr-CA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D94DAB"/>
    <w:multiLevelType w:val="hybridMultilevel"/>
    <w:tmpl w:val="C23ADEE4"/>
    <w:lvl w:ilvl="0" w:tplc="0C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3165BA6"/>
    <w:multiLevelType w:val="hybridMultilevel"/>
    <w:tmpl w:val="5AB2CFF8"/>
    <w:lvl w:ilvl="0" w:tplc="0C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5E06F2B"/>
    <w:multiLevelType w:val="hybridMultilevel"/>
    <w:tmpl w:val="7492A238"/>
    <w:lvl w:ilvl="0" w:tplc="0C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D9222EC"/>
    <w:multiLevelType w:val="hybridMultilevel"/>
    <w:tmpl w:val="614E5F3C"/>
    <w:lvl w:ilvl="0" w:tplc="0C0C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38B420D"/>
    <w:multiLevelType w:val="hybridMultilevel"/>
    <w:tmpl w:val="E48C9280"/>
    <w:lvl w:ilvl="0" w:tplc="A2F879B6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7AA63CE"/>
    <w:multiLevelType w:val="hybridMultilevel"/>
    <w:tmpl w:val="3BF208AA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F6F7605"/>
    <w:multiLevelType w:val="hybridMultilevel"/>
    <w:tmpl w:val="07B60D18"/>
    <w:lvl w:ilvl="0" w:tplc="0C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467074E4"/>
    <w:multiLevelType w:val="hybridMultilevel"/>
    <w:tmpl w:val="54023676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6B66CC4"/>
    <w:multiLevelType w:val="hybridMultilevel"/>
    <w:tmpl w:val="43B275E0"/>
    <w:lvl w:ilvl="0" w:tplc="0C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FA3245"/>
    <w:multiLevelType w:val="hybridMultilevel"/>
    <w:tmpl w:val="95E84D44"/>
    <w:lvl w:ilvl="0" w:tplc="0C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23648F"/>
    <w:multiLevelType w:val="hybridMultilevel"/>
    <w:tmpl w:val="F11075B0"/>
    <w:lvl w:ilvl="0" w:tplc="DE82CAF6">
      <w:start w:val="1"/>
      <w:numFmt w:val="lowerLetter"/>
      <w:lvlText w:val="%1."/>
      <w:lvlJc w:val="left"/>
      <w:pPr>
        <w:ind w:left="723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3" w:hanging="360"/>
      </w:pPr>
    </w:lvl>
    <w:lvl w:ilvl="2" w:tplc="0C0C001B" w:tentative="1">
      <w:start w:val="1"/>
      <w:numFmt w:val="lowerRoman"/>
      <w:lvlText w:val="%3."/>
      <w:lvlJc w:val="right"/>
      <w:pPr>
        <w:ind w:left="2163" w:hanging="180"/>
      </w:pPr>
    </w:lvl>
    <w:lvl w:ilvl="3" w:tplc="0C0C000F" w:tentative="1">
      <w:start w:val="1"/>
      <w:numFmt w:val="decimal"/>
      <w:lvlText w:val="%4."/>
      <w:lvlJc w:val="left"/>
      <w:pPr>
        <w:ind w:left="2883" w:hanging="360"/>
      </w:pPr>
    </w:lvl>
    <w:lvl w:ilvl="4" w:tplc="0C0C0019" w:tentative="1">
      <w:start w:val="1"/>
      <w:numFmt w:val="lowerLetter"/>
      <w:lvlText w:val="%5."/>
      <w:lvlJc w:val="left"/>
      <w:pPr>
        <w:ind w:left="3603" w:hanging="360"/>
      </w:pPr>
    </w:lvl>
    <w:lvl w:ilvl="5" w:tplc="0C0C001B" w:tentative="1">
      <w:start w:val="1"/>
      <w:numFmt w:val="lowerRoman"/>
      <w:lvlText w:val="%6."/>
      <w:lvlJc w:val="right"/>
      <w:pPr>
        <w:ind w:left="4323" w:hanging="180"/>
      </w:pPr>
    </w:lvl>
    <w:lvl w:ilvl="6" w:tplc="0C0C000F" w:tentative="1">
      <w:start w:val="1"/>
      <w:numFmt w:val="decimal"/>
      <w:lvlText w:val="%7."/>
      <w:lvlJc w:val="left"/>
      <w:pPr>
        <w:ind w:left="5043" w:hanging="360"/>
      </w:pPr>
    </w:lvl>
    <w:lvl w:ilvl="7" w:tplc="0C0C0019" w:tentative="1">
      <w:start w:val="1"/>
      <w:numFmt w:val="lowerLetter"/>
      <w:lvlText w:val="%8."/>
      <w:lvlJc w:val="left"/>
      <w:pPr>
        <w:ind w:left="5763" w:hanging="360"/>
      </w:pPr>
    </w:lvl>
    <w:lvl w:ilvl="8" w:tplc="0C0C001B" w:tentative="1">
      <w:start w:val="1"/>
      <w:numFmt w:val="lowerRoman"/>
      <w:lvlText w:val="%9."/>
      <w:lvlJc w:val="right"/>
      <w:pPr>
        <w:ind w:left="6483" w:hanging="180"/>
      </w:pPr>
    </w:lvl>
  </w:abstractNum>
  <w:abstractNum w:abstractNumId="11" w15:restartNumberingAfterBreak="0">
    <w:nsid w:val="58E0443C"/>
    <w:multiLevelType w:val="hybridMultilevel"/>
    <w:tmpl w:val="D7C2BE9E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9A4264E"/>
    <w:multiLevelType w:val="hybridMultilevel"/>
    <w:tmpl w:val="718A543A"/>
    <w:lvl w:ilvl="0" w:tplc="0C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5F657AE6"/>
    <w:multiLevelType w:val="hybridMultilevel"/>
    <w:tmpl w:val="29E0EB62"/>
    <w:lvl w:ilvl="0" w:tplc="0C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775395B"/>
    <w:multiLevelType w:val="hybridMultilevel"/>
    <w:tmpl w:val="52225818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8263CE4"/>
    <w:multiLevelType w:val="hybridMultilevel"/>
    <w:tmpl w:val="7E448AD6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BDA5693"/>
    <w:multiLevelType w:val="hybridMultilevel"/>
    <w:tmpl w:val="50C0697C"/>
    <w:lvl w:ilvl="0" w:tplc="0C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EC26524"/>
    <w:multiLevelType w:val="hybridMultilevel"/>
    <w:tmpl w:val="EA8ED640"/>
    <w:lvl w:ilvl="0" w:tplc="0C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13"/>
  </w:num>
  <w:num w:numId="5">
    <w:abstractNumId w:val="9"/>
  </w:num>
  <w:num w:numId="6">
    <w:abstractNumId w:val="12"/>
  </w:num>
  <w:num w:numId="7">
    <w:abstractNumId w:val="2"/>
  </w:num>
  <w:num w:numId="8">
    <w:abstractNumId w:val="17"/>
  </w:num>
  <w:num w:numId="9">
    <w:abstractNumId w:val="8"/>
  </w:num>
  <w:num w:numId="10">
    <w:abstractNumId w:val="1"/>
  </w:num>
  <w:num w:numId="11">
    <w:abstractNumId w:val="10"/>
  </w:num>
  <w:num w:numId="12">
    <w:abstractNumId w:val="7"/>
  </w:num>
  <w:num w:numId="13">
    <w:abstractNumId w:val="16"/>
  </w:num>
  <w:num w:numId="14">
    <w:abstractNumId w:val="11"/>
  </w:num>
  <w:num w:numId="15">
    <w:abstractNumId w:val="5"/>
  </w:num>
  <w:num w:numId="16">
    <w:abstractNumId w:val="14"/>
  </w:num>
  <w:num w:numId="17">
    <w:abstractNumId w:val="15"/>
  </w:num>
  <w:num w:numId="18">
    <w:abstractNumId w:val="3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bordersDoNotSurroundHeader/>
  <w:bordersDoNotSurroundFooter/>
  <w:proofState w:spelling="clean" w:grammar="clean"/>
  <w:defaultTabStop w:val="720"/>
  <w:hyphenationZone w:val="425"/>
  <w:drawingGridHorizontalSpacing w:val="11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2186"/>
    <w:rsid w:val="00003F7A"/>
    <w:rsid w:val="0001075E"/>
    <w:rsid w:val="00010C45"/>
    <w:rsid w:val="000217AC"/>
    <w:rsid w:val="000330DC"/>
    <w:rsid w:val="00070457"/>
    <w:rsid w:val="00075622"/>
    <w:rsid w:val="00075D46"/>
    <w:rsid w:val="00077577"/>
    <w:rsid w:val="00086658"/>
    <w:rsid w:val="0009038E"/>
    <w:rsid w:val="00091BAD"/>
    <w:rsid w:val="000A1CFE"/>
    <w:rsid w:val="000B72FE"/>
    <w:rsid w:val="000D31E6"/>
    <w:rsid w:val="000D46B7"/>
    <w:rsid w:val="000D5147"/>
    <w:rsid w:val="000E405F"/>
    <w:rsid w:val="000F2CD8"/>
    <w:rsid w:val="000F62CE"/>
    <w:rsid w:val="00102277"/>
    <w:rsid w:val="00111478"/>
    <w:rsid w:val="001119F5"/>
    <w:rsid w:val="00111D80"/>
    <w:rsid w:val="0012082B"/>
    <w:rsid w:val="00132CCA"/>
    <w:rsid w:val="0013629E"/>
    <w:rsid w:val="00144294"/>
    <w:rsid w:val="00145D43"/>
    <w:rsid w:val="00165521"/>
    <w:rsid w:val="00171DF4"/>
    <w:rsid w:val="00172817"/>
    <w:rsid w:val="00177004"/>
    <w:rsid w:val="00182D41"/>
    <w:rsid w:val="0018439A"/>
    <w:rsid w:val="001847DE"/>
    <w:rsid w:val="00187E1D"/>
    <w:rsid w:val="001909EA"/>
    <w:rsid w:val="001A004A"/>
    <w:rsid w:val="001A5D98"/>
    <w:rsid w:val="001B03C7"/>
    <w:rsid w:val="001C61A8"/>
    <w:rsid w:val="001D07A8"/>
    <w:rsid w:val="001D0A16"/>
    <w:rsid w:val="001E1250"/>
    <w:rsid w:val="001E7804"/>
    <w:rsid w:val="001F2167"/>
    <w:rsid w:val="0020011F"/>
    <w:rsid w:val="002004B2"/>
    <w:rsid w:val="002020E2"/>
    <w:rsid w:val="0020318D"/>
    <w:rsid w:val="00217BE3"/>
    <w:rsid w:val="00233EC3"/>
    <w:rsid w:val="00237F3A"/>
    <w:rsid w:val="00237FF2"/>
    <w:rsid w:val="00243571"/>
    <w:rsid w:val="00245D0D"/>
    <w:rsid w:val="00254039"/>
    <w:rsid w:val="00256953"/>
    <w:rsid w:val="00260B32"/>
    <w:rsid w:val="00270AB6"/>
    <w:rsid w:val="002729EF"/>
    <w:rsid w:val="00273644"/>
    <w:rsid w:val="002863E9"/>
    <w:rsid w:val="00287226"/>
    <w:rsid w:val="002B2120"/>
    <w:rsid w:val="002B5B8C"/>
    <w:rsid w:val="002B7F2C"/>
    <w:rsid w:val="002C5241"/>
    <w:rsid w:val="002E23B4"/>
    <w:rsid w:val="002E3C52"/>
    <w:rsid w:val="002E549A"/>
    <w:rsid w:val="00300A8B"/>
    <w:rsid w:val="00310AF3"/>
    <w:rsid w:val="00311D4D"/>
    <w:rsid w:val="00314AA7"/>
    <w:rsid w:val="00314F56"/>
    <w:rsid w:val="00323C09"/>
    <w:rsid w:val="00335174"/>
    <w:rsid w:val="00343524"/>
    <w:rsid w:val="00344CAF"/>
    <w:rsid w:val="00347FA6"/>
    <w:rsid w:val="00366210"/>
    <w:rsid w:val="00367014"/>
    <w:rsid w:val="00367377"/>
    <w:rsid w:val="00370AE1"/>
    <w:rsid w:val="00374E32"/>
    <w:rsid w:val="00383119"/>
    <w:rsid w:val="00385544"/>
    <w:rsid w:val="003B6B5E"/>
    <w:rsid w:val="003C69D4"/>
    <w:rsid w:val="003C7C68"/>
    <w:rsid w:val="003D0C7C"/>
    <w:rsid w:val="003D131C"/>
    <w:rsid w:val="003E02CB"/>
    <w:rsid w:val="003E0D8F"/>
    <w:rsid w:val="003F2EC8"/>
    <w:rsid w:val="003F650E"/>
    <w:rsid w:val="0040144D"/>
    <w:rsid w:val="00401965"/>
    <w:rsid w:val="0040542F"/>
    <w:rsid w:val="00410FE3"/>
    <w:rsid w:val="00413B63"/>
    <w:rsid w:val="00432AB5"/>
    <w:rsid w:val="00442186"/>
    <w:rsid w:val="004459C2"/>
    <w:rsid w:val="0045763C"/>
    <w:rsid w:val="00457889"/>
    <w:rsid w:val="00463F56"/>
    <w:rsid w:val="004833AD"/>
    <w:rsid w:val="0048684C"/>
    <w:rsid w:val="00490E36"/>
    <w:rsid w:val="004946AF"/>
    <w:rsid w:val="004B1FF7"/>
    <w:rsid w:val="004B20E5"/>
    <w:rsid w:val="004B306D"/>
    <w:rsid w:val="004B4FC1"/>
    <w:rsid w:val="004B7A55"/>
    <w:rsid w:val="004C1E9F"/>
    <w:rsid w:val="004C57E1"/>
    <w:rsid w:val="004C7417"/>
    <w:rsid w:val="004D3E8D"/>
    <w:rsid w:val="004D3F06"/>
    <w:rsid w:val="004E2DC3"/>
    <w:rsid w:val="004E5269"/>
    <w:rsid w:val="004E7EF2"/>
    <w:rsid w:val="004F0F02"/>
    <w:rsid w:val="004F7AE2"/>
    <w:rsid w:val="005033ED"/>
    <w:rsid w:val="00511CAA"/>
    <w:rsid w:val="005146B3"/>
    <w:rsid w:val="00520270"/>
    <w:rsid w:val="005276CD"/>
    <w:rsid w:val="00541C84"/>
    <w:rsid w:val="00547E2B"/>
    <w:rsid w:val="00564E49"/>
    <w:rsid w:val="005752E7"/>
    <w:rsid w:val="00576156"/>
    <w:rsid w:val="00580763"/>
    <w:rsid w:val="0058319A"/>
    <w:rsid w:val="00586CC1"/>
    <w:rsid w:val="00587E96"/>
    <w:rsid w:val="0059028B"/>
    <w:rsid w:val="005B179D"/>
    <w:rsid w:val="005B2EC2"/>
    <w:rsid w:val="005B5898"/>
    <w:rsid w:val="005B7F61"/>
    <w:rsid w:val="005C1B59"/>
    <w:rsid w:val="005D07AE"/>
    <w:rsid w:val="005E371A"/>
    <w:rsid w:val="00607148"/>
    <w:rsid w:val="00614CDE"/>
    <w:rsid w:val="00632EB1"/>
    <w:rsid w:val="00634127"/>
    <w:rsid w:val="00636450"/>
    <w:rsid w:val="006401AF"/>
    <w:rsid w:val="00650CBF"/>
    <w:rsid w:val="00654507"/>
    <w:rsid w:val="00665E6E"/>
    <w:rsid w:val="00686EA1"/>
    <w:rsid w:val="00695B1E"/>
    <w:rsid w:val="006B151D"/>
    <w:rsid w:val="006B1707"/>
    <w:rsid w:val="006B4623"/>
    <w:rsid w:val="006C1B1E"/>
    <w:rsid w:val="006C31BD"/>
    <w:rsid w:val="006C3287"/>
    <w:rsid w:val="006C56E5"/>
    <w:rsid w:val="006D0834"/>
    <w:rsid w:val="006D0F3E"/>
    <w:rsid w:val="006D5964"/>
    <w:rsid w:val="006E11EA"/>
    <w:rsid w:val="00703860"/>
    <w:rsid w:val="0071005F"/>
    <w:rsid w:val="007112B4"/>
    <w:rsid w:val="00712BBF"/>
    <w:rsid w:val="007164A1"/>
    <w:rsid w:val="007205C1"/>
    <w:rsid w:val="00721BB5"/>
    <w:rsid w:val="0072390F"/>
    <w:rsid w:val="00734FFD"/>
    <w:rsid w:val="0074068D"/>
    <w:rsid w:val="00745910"/>
    <w:rsid w:val="007504B7"/>
    <w:rsid w:val="007608FF"/>
    <w:rsid w:val="007702FC"/>
    <w:rsid w:val="0077675E"/>
    <w:rsid w:val="0078351C"/>
    <w:rsid w:val="00783FD9"/>
    <w:rsid w:val="00795E37"/>
    <w:rsid w:val="00795FBB"/>
    <w:rsid w:val="007A6A21"/>
    <w:rsid w:val="007A7FB6"/>
    <w:rsid w:val="007B0B13"/>
    <w:rsid w:val="007C00B4"/>
    <w:rsid w:val="007C2B72"/>
    <w:rsid w:val="007C4D23"/>
    <w:rsid w:val="007C60FE"/>
    <w:rsid w:val="007C6B9C"/>
    <w:rsid w:val="007D39C6"/>
    <w:rsid w:val="007D55D1"/>
    <w:rsid w:val="007D5A13"/>
    <w:rsid w:val="007F6CA1"/>
    <w:rsid w:val="00800194"/>
    <w:rsid w:val="00813BBC"/>
    <w:rsid w:val="00836C25"/>
    <w:rsid w:val="00840A43"/>
    <w:rsid w:val="00841A29"/>
    <w:rsid w:val="00841CF8"/>
    <w:rsid w:val="00856A17"/>
    <w:rsid w:val="00860BE1"/>
    <w:rsid w:val="00864DDB"/>
    <w:rsid w:val="0086623B"/>
    <w:rsid w:val="00884C04"/>
    <w:rsid w:val="00893C08"/>
    <w:rsid w:val="008C0C7B"/>
    <w:rsid w:val="008C1593"/>
    <w:rsid w:val="008C1C78"/>
    <w:rsid w:val="008C3225"/>
    <w:rsid w:val="008C7A2C"/>
    <w:rsid w:val="008E01DC"/>
    <w:rsid w:val="008F363F"/>
    <w:rsid w:val="008F6ABC"/>
    <w:rsid w:val="008F6DFB"/>
    <w:rsid w:val="00907B5B"/>
    <w:rsid w:val="0091423A"/>
    <w:rsid w:val="00916A5D"/>
    <w:rsid w:val="009231D8"/>
    <w:rsid w:val="0092533F"/>
    <w:rsid w:val="00927BC9"/>
    <w:rsid w:val="0093448B"/>
    <w:rsid w:val="009366D0"/>
    <w:rsid w:val="00936E0D"/>
    <w:rsid w:val="0094702D"/>
    <w:rsid w:val="009644A9"/>
    <w:rsid w:val="009739F6"/>
    <w:rsid w:val="00974CB0"/>
    <w:rsid w:val="00975FFE"/>
    <w:rsid w:val="00982142"/>
    <w:rsid w:val="00997AA7"/>
    <w:rsid w:val="009A3B04"/>
    <w:rsid w:val="009B6617"/>
    <w:rsid w:val="009B7B86"/>
    <w:rsid w:val="009C0B34"/>
    <w:rsid w:val="009C1F6F"/>
    <w:rsid w:val="009C230F"/>
    <w:rsid w:val="009C3289"/>
    <w:rsid w:val="009C654A"/>
    <w:rsid w:val="009D66DF"/>
    <w:rsid w:val="009E0975"/>
    <w:rsid w:val="009E0A13"/>
    <w:rsid w:val="009E1EAB"/>
    <w:rsid w:val="009E44D0"/>
    <w:rsid w:val="00A1299A"/>
    <w:rsid w:val="00A236F3"/>
    <w:rsid w:val="00A516BF"/>
    <w:rsid w:val="00A615D4"/>
    <w:rsid w:val="00A61B8B"/>
    <w:rsid w:val="00A650F2"/>
    <w:rsid w:val="00A652FC"/>
    <w:rsid w:val="00A66FB4"/>
    <w:rsid w:val="00A70CC3"/>
    <w:rsid w:val="00AB1C92"/>
    <w:rsid w:val="00AC5BF2"/>
    <w:rsid w:val="00AC6AE3"/>
    <w:rsid w:val="00AD1CD2"/>
    <w:rsid w:val="00AE3AB4"/>
    <w:rsid w:val="00AE3C9E"/>
    <w:rsid w:val="00AE47B4"/>
    <w:rsid w:val="00AE661B"/>
    <w:rsid w:val="00AE7B82"/>
    <w:rsid w:val="00AF7E9F"/>
    <w:rsid w:val="00B04D99"/>
    <w:rsid w:val="00B15C62"/>
    <w:rsid w:val="00B23F8D"/>
    <w:rsid w:val="00B2466F"/>
    <w:rsid w:val="00B314DE"/>
    <w:rsid w:val="00B351F3"/>
    <w:rsid w:val="00B45A75"/>
    <w:rsid w:val="00B52C56"/>
    <w:rsid w:val="00B57BDC"/>
    <w:rsid w:val="00B64F46"/>
    <w:rsid w:val="00B67290"/>
    <w:rsid w:val="00B72EC3"/>
    <w:rsid w:val="00B747FD"/>
    <w:rsid w:val="00B90444"/>
    <w:rsid w:val="00B9656C"/>
    <w:rsid w:val="00BA39E7"/>
    <w:rsid w:val="00BB2495"/>
    <w:rsid w:val="00BC128F"/>
    <w:rsid w:val="00BD3E81"/>
    <w:rsid w:val="00BD5686"/>
    <w:rsid w:val="00BD6876"/>
    <w:rsid w:val="00BF2691"/>
    <w:rsid w:val="00BF4E56"/>
    <w:rsid w:val="00BF63CF"/>
    <w:rsid w:val="00C009EB"/>
    <w:rsid w:val="00C00D19"/>
    <w:rsid w:val="00C0295E"/>
    <w:rsid w:val="00C24CF9"/>
    <w:rsid w:val="00C41139"/>
    <w:rsid w:val="00C44741"/>
    <w:rsid w:val="00C47016"/>
    <w:rsid w:val="00C47ECD"/>
    <w:rsid w:val="00C47F8C"/>
    <w:rsid w:val="00C5018C"/>
    <w:rsid w:val="00C662BC"/>
    <w:rsid w:val="00C747D8"/>
    <w:rsid w:val="00C7759F"/>
    <w:rsid w:val="00C97AA8"/>
    <w:rsid w:val="00CA043D"/>
    <w:rsid w:val="00CC4DAB"/>
    <w:rsid w:val="00CC6009"/>
    <w:rsid w:val="00CD17DA"/>
    <w:rsid w:val="00CD24CA"/>
    <w:rsid w:val="00CD7768"/>
    <w:rsid w:val="00CE1780"/>
    <w:rsid w:val="00CF77DE"/>
    <w:rsid w:val="00D01493"/>
    <w:rsid w:val="00D0149A"/>
    <w:rsid w:val="00D07A41"/>
    <w:rsid w:val="00D11338"/>
    <w:rsid w:val="00D11447"/>
    <w:rsid w:val="00D13F6C"/>
    <w:rsid w:val="00D16E05"/>
    <w:rsid w:val="00D261DB"/>
    <w:rsid w:val="00D27918"/>
    <w:rsid w:val="00D44AE2"/>
    <w:rsid w:val="00D4510D"/>
    <w:rsid w:val="00D4564D"/>
    <w:rsid w:val="00D4679E"/>
    <w:rsid w:val="00D46F63"/>
    <w:rsid w:val="00D47749"/>
    <w:rsid w:val="00D50DF8"/>
    <w:rsid w:val="00D51647"/>
    <w:rsid w:val="00D52DDD"/>
    <w:rsid w:val="00D5372F"/>
    <w:rsid w:val="00D558D3"/>
    <w:rsid w:val="00D637DD"/>
    <w:rsid w:val="00D662C8"/>
    <w:rsid w:val="00D834BB"/>
    <w:rsid w:val="00D8377F"/>
    <w:rsid w:val="00D87357"/>
    <w:rsid w:val="00D9636C"/>
    <w:rsid w:val="00DA26E4"/>
    <w:rsid w:val="00DB4F73"/>
    <w:rsid w:val="00DB5CEB"/>
    <w:rsid w:val="00DB68FA"/>
    <w:rsid w:val="00DC1833"/>
    <w:rsid w:val="00DC2E13"/>
    <w:rsid w:val="00DD616A"/>
    <w:rsid w:val="00DD6B8C"/>
    <w:rsid w:val="00DD7284"/>
    <w:rsid w:val="00E042F1"/>
    <w:rsid w:val="00E04623"/>
    <w:rsid w:val="00E06AE5"/>
    <w:rsid w:val="00E0753A"/>
    <w:rsid w:val="00E12038"/>
    <w:rsid w:val="00E2063A"/>
    <w:rsid w:val="00E25534"/>
    <w:rsid w:val="00E3019E"/>
    <w:rsid w:val="00E32206"/>
    <w:rsid w:val="00E33257"/>
    <w:rsid w:val="00E33A9B"/>
    <w:rsid w:val="00E4173E"/>
    <w:rsid w:val="00E45517"/>
    <w:rsid w:val="00E464FB"/>
    <w:rsid w:val="00E51318"/>
    <w:rsid w:val="00E53C29"/>
    <w:rsid w:val="00E6265D"/>
    <w:rsid w:val="00E659D1"/>
    <w:rsid w:val="00E7069B"/>
    <w:rsid w:val="00E81656"/>
    <w:rsid w:val="00E85FC4"/>
    <w:rsid w:val="00E91369"/>
    <w:rsid w:val="00E92951"/>
    <w:rsid w:val="00E92A66"/>
    <w:rsid w:val="00EA7BC5"/>
    <w:rsid w:val="00EB50CD"/>
    <w:rsid w:val="00EC043C"/>
    <w:rsid w:val="00EC64B1"/>
    <w:rsid w:val="00ED46EF"/>
    <w:rsid w:val="00ED6DA1"/>
    <w:rsid w:val="00EE1E9E"/>
    <w:rsid w:val="00EE2154"/>
    <w:rsid w:val="00EE60F6"/>
    <w:rsid w:val="00EE6292"/>
    <w:rsid w:val="00EE7BD4"/>
    <w:rsid w:val="00EE7F83"/>
    <w:rsid w:val="00EF5499"/>
    <w:rsid w:val="00F06070"/>
    <w:rsid w:val="00F10432"/>
    <w:rsid w:val="00F11AAA"/>
    <w:rsid w:val="00F13E11"/>
    <w:rsid w:val="00F20CC2"/>
    <w:rsid w:val="00F31CBA"/>
    <w:rsid w:val="00F36256"/>
    <w:rsid w:val="00F43BF3"/>
    <w:rsid w:val="00F473CA"/>
    <w:rsid w:val="00F500A5"/>
    <w:rsid w:val="00F55845"/>
    <w:rsid w:val="00F60B41"/>
    <w:rsid w:val="00F70EA1"/>
    <w:rsid w:val="00F758F6"/>
    <w:rsid w:val="00F80360"/>
    <w:rsid w:val="00F8043C"/>
    <w:rsid w:val="00F85748"/>
    <w:rsid w:val="00F92E76"/>
    <w:rsid w:val="00F93CCA"/>
    <w:rsid w:val="00F94EF7"/>
    <w:rsid w:val="00F97860"/>
    <w:rsid w:val="00FA3C4D"/>
    <w:rsid w:val="00FA5197"/>
    <w:rsid w:val="00FB3F20"/>
    <w:rsid w:val="00FC3828"/>
    <w:rsid w:val="00FC5501"/>
    <w:rsid w:val="00FE571E"/>
    <w:rsid w:val="00FF1C6E"/>
    <w:rsid w:val="00FF2FD5"/>
    <w:rsid w:val="00FF6E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5:docId w15:val="{C76EFA8A-02EB-4FC6-9E50-F2B7C1865A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10FE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410FE3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410FE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410FE3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04B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04B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504B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504B7"/>
    <w:rPr>
      <w:color w:val="808080"/>
    </w:rPr>
  </w:style>
  <w:style w:type="table" w:styleId="TableGrid">
    <w:name w:val="Table Grid"/>
    <w:basedOn w:val="TableNormal"/>
    <w:uiPriority w:val="59"/>
    <w:rsid w:val="009366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401AF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401A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oogle.ca/url?sa=i&amp;rct=j&amp;q=&amp;esrc=s&amp;source=images&amp;cd=&amp;cad=rja&amp;uact=8&amp;ved=0ahUKEwiEydX42eTWAhVK2oMKHcfYAiUQjRwIBw&amp;url=http%3A%2F%2Fwww.alloprof.qc.ca%2FBV%2Fpages%2Fm1356.aspx&amp;psig=AOvVaw3J_IGlWvm2f58F8DpGXoqX&amp;ust=1507678382916619" TargetMode="External"/><Relationship Id="rId13" Type="http://schemas.openxmlformats.org/officeDocument/2006/relationships/image" Target="media/image3.wmf"/><Relationship Id="rId18" Type="http://schemas.openxmlformats.org/officeDocument/2006/relationships/customXml" Target="../customXml/item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customXml" Target="../customXml/item2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eader" Target="header1.xml"/><Relationship Id="rId19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4BA1669898C84A9D0A7CD88DD86DEE" ma:contentTypeVersion="7" ma:contentTypeDescription="Create a new document." ma:contentTypeScope="" ma:versionID="c3bc4c656b89b926000d545e7200fcba">
  <xsd:schema xmlns:xsd="http://www.w3.org/2001/XMLSchema" xmlns:xs="http://www.w3.org/2001/XMLSchema" xmlns:p="http://schemas.microsoft.com/office/2006/metadata/properties" xmlns:ns1="http://schemas.microsoft.com/sharepoint/v3" xmlns:ns2="3c924a6b-2f35-4917-a7f8-b3e917a78ebf" targetNamespace="http://schemas.microsoft.com/office/2006/metadata/properties" ma:root="true" ma:fieldsID="7f94b65606a0d36bb6a04bca121ff855" ns1:_="" ns2:_="">
    <xsd:import namespace="http://schemas.microsoft.com/sharepoint/v3"/>
    <xsd:import namespace="3c924a6b-2f35-4917-a7f8-b3e917a78ebf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2:Blog_x0020_Category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4" nillable="true" ma:displayName="Scheduling Start Date" ma:description="" ma:hidden="true" ma:internalName="PublishingStartDate">
      <xsd:simpleType>
        <xsd:restriction base="dms:Unknown"/>
      </xsd:simpleType>
    </xsd:element>
    <xsd:element name="PublishingExpirationDate" ma:index="5" nillable="true" ma:displayName="Scheduling End Date" ma:description="" ma:hidden="true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924a6b-2f35-4917-a7f8-b3e917a78ebf" elementFormDefault="qualified">
    <xsd:import namespace="http://schemas.microsoft.com/office/2006/documentManagement/types"/>
    <xsd:import namespace="http://schemas.microsoft.com/office/infopath/2007/PartnerControls"/>
    <xsd:element name="Blog_x0020_Category" ma:index="6" ma:displayName="Blog Category" ma:list="{5ce769ce-cfb9-46d6-b0af-6a04f9ac84e5}" ma:internalName="Blog_x0020_Category" ma:readOnly="false" ma:showField="Title" ma:web="3c924a6b-2f35-4917-a7f8-b3e917a78ebf">
      <xsd:simpleType>
        <xsd:restriction base="dms:Lookup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7" ma:displayName="Content Typ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log_x0020_Category xmlns="3c924a6b-2f35-4917-a7f8-b3e917a78ebf">35</Blog_x0020_Category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333A47B7-D3E1-416A-90A5-94B273A38588}"/>
</file>

<file path=customXml/itemProps2.xml><?xml version="1.0" encoding="utf-8"?>
<ds:datastoreItem xmlns:ds="http://schemas.openxmlformats.org/officeDocument/2006/customXml" ds:itemID="{0F609B2F-5887-47ED-9E8E-BB1551AE3983}"/>
</file>

<file path=customXml/itemProps3.xml><?xml version="1.0" encoding="utf-8"?>
<ds:datastoreItem xmlns:ds="http://schemas.openxmlformats.org/officeDocument/2006/customXml" ds:itemID="{25087E2B-3960-432B-AEDB-34BD7044F870}"/>
</file>

<file path=customXml/itemProps4.xml><?xml version="1.0" encoding="utf-8"?>
<ds:datastoreItem xmlns:ds="http://schemas.openxmlformats.org/officeDocument/2006/customXml" ds:itemID="{3655FD39-85FE-48AC-9802-0D1CBF194C68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2</Pages>
  <Words>603</Words>
  <Characters>3146</Characters>
  <Application>Microsoft Office Word</Application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ED18</Company>
  <LinksUpToDate>false</LinksUpToDate>
  <CharactersWithSpaces>37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1 et 1.3 notes</dc:title>
  <dc:creator>Daigle, Nicholas    (ASD-W)</dc:creator>
  <cp:lastModifiedBy>Farnsworth, Ashley    (ASD-W)</cp:lastModifiedBy>
  <cp:revision>3</cp:revision>
  <cp:lastPrinted>2014-09-24T00:19:00Z</cp:lastPrinted>
  <dcterms:created xsi:type="dcterms:W3CDTF">2017-10-09T22:58:00Z</dcterms:created>
  <dcterms:modified xsi:type="dcterms:W3CDTF">2017-10-10T0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4BA1669898C84A9D0A7CD88DD86DEE</vt:lpwstr>
  </property>
</Properties>
</file>